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426700</wp:posOffset>
            </wp:positionH>
            <wp:positionV relativeFrom="topMargin">
              <wp:posOffset>12611100</wp:posOffset>
            </wp:positionV>
            <wp:extent cx="355600" cy="419100"/>
            <wp:wrapNone/>
            <wp:docPr id="1002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4-2025</w:t>
      </w:r>
      <w:r>
        <w:rPr>
          <w:rFonts w:ascii="宋体" w:cs="宋体" w:eastAsia="宋体" w:hAnsi="宋体"/>
          <w:b/>
          <w:color w:val="auto"/>
          <w:sz w:val="32"/>
        </w:rPr>
        <w:t>学年第一学期九年级数学期末试卷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选择题（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8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我国航天事业取得了跨越式发展，下列航天图标属于中心对称图形的是（</w:t>
      </w:r>
      <w:r>
        <w:rPr>
          <w:rFonts w:ascii="Times New Roman" w:cs="Times New Roman" w:eastAsia="Times New Roman" w:hAnsi="Times New Roman"/>
          <w:color w:val="auto"/>
        </w:rPr>
        <w:t xml:space="preserve">    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auto"/>
        </w:rPr>
      </w:pPr>
      <w:r w:rsidR="00FC5860" w:rsidRPr="00BE1BCD">
        <w:t xml:space="preserve">A. </w:t>
      </w:r>
      <w:r w:rsidR="00FC5860" w:rsidRPr="00BE1BCD">
        <w:drawing>
          <wp:inline>
            <wp:extent cx="1143000" cy="1143000"/>
            <wp:docPr descr="学科网(www.zxxk.com)--教育资源门户，提供试卷、教案、课件、论文、素材以及各类教学资源下载，还有大量而丰富的教学相关资讯！ PNdw86HEuYr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 w:rsidR="00FC5860" w:rsidRPr="00BE1BCD">
        <w:tab/>
      </w:r>
      <w:r w:rsidR="00FC5860" w:rsidRPr="00BE1BCD">
        <w:t xml:space="preserve">B. </w:t>
      </w:r>
      <w:r w:rsidR="00FC5860" w:rsidRPr="00BE1BCD">
        <w:drawing>
          <wp:inline>
            <wp:extent cx="962025" cy="962025"/>
            <wp:docPr descr="学科网(www.zxxk.com)--教育资源门户，提供试卷、教案、课件、论文、素材以及各类教学资源下载，还有大量而丰富的教学相关资讯！ PNdw86HEuYr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C. </w:t>
      </w:r>
      <w:r w:rsidR="00FC5860" w:rsidRPr="00BE1BCD">
        <w:drawing>
          <wp:inline>
            <wp:extent cx="990600" cy="990600"/>
            <wp:docPr descr="学科网(www.zxxk.com)--教育资源门户，提供试卷、教案、课件、论文、素材以及各类教学资源下载，还有大量而丰富的教学相关资讯！ PNdw86HEuYr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 w:rsidR="00FC5860" w:rsidRPr="00BE1BCD">
        <w:tab/>
      </w:r>
      <w:r w:rsidR="00FC5860" w:rsidRPr="00BE1BCD">
        <w:t xml:space="preserve">D. </w:t>
      </w:r>
      <w:r w:rsidR="00FC5860" w:rsidRPr="00BE1BCD">
        <w:drawing>
          <wp:inline>
            <wp:extent cx="981075" cy="981075"/>
            <wp:docPr descr="学科网(www.zxxk.com)--教育资源门户，提供试卷、教案、课件、论文、素材以及各类教学资源下载，还有大量而丰富的教学相关资讯！ PNdw86HEuYr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若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PNdw86HEuYrNAx1ODbqMbQ==" id="_x0000_i1025" o:ole="" o:oleicon="f" style="width:34pt;height:13.85pt" type="#_x0000_t75">
            <v:imagedata o:title="eqId99c6875d552e9fff3c7d655f3a59b166" r:id="rId10"/>
          </v:shape>
          <o:OLEObject DrawAspect="Content" ObjectID="_1" ProgID="Equation.DSMT4" ShapeID="_x0000_i1025" Type="Embed" r:id="rId11"/>
        </w:object>
      </w:r>
      <w:r>
        <w:rPr>
          <w:rFonts w:ascii="宋体" w:cs="宋体" w:eastAsia="宋体" w:hAnsi="宋体"/>
          <w:color w:val="000000"/>
        </w:rPr>
        <w:t>是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6" o:ole="" o:oleicon="f" style="width:73.8pt;height:16.2pt" type="#_x0000_t75">
            <v:imagedata o:title="eqId35c011e61be5405cfd01e7394107c482" r:id="rId12"/>
          </v:shape>
          <o:OLEObject DrawAspect="Content" ObjectID="_2" ProgID="Equation.DSMT4" ShapeID="_x0000_i1026" Type="Embed" r:id="rId13"/>
        </w:object>
      </w:r>
      <w:r>
        <w:rPr>
          <w:rFonts w:ascii="宋体" w:cs="宋体" w:eastAsia="宋体" w:hAnsi="宋体"/>
          <w:color w:val="000000"/>
        </w:rPr>
        <w:t>的一个根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7" o:ole="" o:oleicon="f" style="width:11.25pt;height:9.75pt" type="#_x0000_t75">
            <v:imagedata o:title="eqId294f5ba74cdf695fc9a8a8e52f421328" r:id="rId14"/>
          </v:shape>
          <o:OLEObject DrawAspect="Content" ObjectID="_3" ProgID="Equation.DSMT4" ShapeID="_x0000_i1027" Type="Embed" r:id="rId15"/>
        </w:object>
      </w:r>
      <w:r>
        <w:rPr>
          <w:rFonts w:ascii="宋体" w:cs="宋体" w:eastAsia="宋体" w:hAnsi="宋体"/>
          <w:color w:val="000000"/>
        </w:rPr>
        <w:t>的值是（　　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8" o:ole="" o:oleicon="f" style="width:15.75pt;height:14.25pt" type="#_x0000_t75">
            <v:imagedata o:title="eqIda44986287ed599f86a23cfffe788cc76" r:id="rId16"/>
          </v:shape>
          <o:OLEObject DrawAspect="Content" ObjectID="_4" ProgID="Equation.DSMT4" ShapeID="_x0000_i1028" Type="Embed" r:id="rId1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29" o:ole="" o:oleicon="f" style="width:19.95pt;height:13pt" type="#_x0000_t75">
            <v:imagedata o:title="eqIdf52a58fbaf4fea03567e88a9f0f6e37e" r:id="rId18"/>
          </v:shape>
          <o:OLEObject DrawAspect="Content" ObjectID="_5" ProgID="Equation.DSMT4" ShapeID="_x0000_i1029" Type="Embed" r:id="rId19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0" o:ole="" o:oleicon="f" style="width:21.75pt;height:15pt" type="#_x0000_t75">
            <v:imagedata o:title="eqIdd9ccea461315a9d05aa0193b937d4bfe" r:id="rId20"/>
          </v:shape>
          <o:OLEObject DrawAspect="Content" ObjectID="_6" ProgID="Equation.DSMT4" ShapeID="_x0000_i1030" Type="Embed" r:id="rId21"/>
        </w:object>
      </w:r>
      <w:r>
        <w:rPr>
          <w:rFonts w:ascii="宋体" w:cs="宋体" w:eastAsia="宋体" w:hAnsi="宋体"/>
          <w:color w:val="000000"/>
        </w:rPr>
        <w:t>的直径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1" o:ole="" o:oleicon="f" style="width:12.1pt;height:13.8pt" type="#_x0000_t75">
            <v:imagedata o:title="eqIdc5db41a1f31d6baee7c69990811edb9f" r:id="rId22"/>
          </v:shape>
          <o:OLEObject DrawAspect="Content" ObjectID="_7" ProgID="Equation.DSMT4" ShapeID="_x0000_i1031" Type="Embed" r:id="rId23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2" o:ole="" o:oleicon="f" style="width:21.75pt;height:15pt" type="#_x0000_t75">
            <v:imagedata o:title="eqIdd9ccea461315a9d05aa0193b937d4bfe" r:id="rId20"/>
          </v:shape>
          <o:OLEObject DrawAspect="Content" ObjectID="_8" ProgID="Equation.DSMT4" ShapeID="_x0000_i1032" Type="Embed" r:id="rId24"/>
        </w:object>
      </w:r>
      <w:r>
        <w:rPr>
          <w:rFonts w:ascii="宋体" w:cs="宋体" w:eastAsia="宋体" w:hAnsi="宋体"/>
          <w:color w:val="000000"/>
        </w:rPr>
        <w:t>上一点．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3" o:ole="" o:oleicon="f" style="width:66pt;height:13.5pt" type="#_x0000_t75">
            <v:imagedata o:title="eqId3e985a054664d71481dd91e2843ab1d1" r:id="rId25"/>
          </v:shape>
          <o:OLEObject DrawAspect="Content" ObjectID="_9" ProgID="Equation.DSMT4" ShapeID="_x0000_i1033" Type="Embed" r:id="rId26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4" o:ole="" o:oleicon="f" style="width:23pt;height:13.95pt" type="#_x0000_t75">
            <v:imagedata o:title="eqId194741f4d2ae7ee44cafca780361446a" r:id="rId27"/>
          </v:shape>
          <o:OLEObject DrawAspect="Content" ObjectID="_10" ProgID="Equation.DSMT4" ShapeID="_x0000_i1034" Type="Embed" r:id="rId28"/>
        </w:object>
      </w:r>
      <w:r>
        <w:rPr>
          <w:rFonts w:ascii="宋体" w:cs="宋体" w:eastAsia="宋体" w:hAnsi="宋体"/>
          <w:color w:val="000000"/>
        </w:rPr>
        <w:t>的度数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81100" cy="1038225"/>
            <wp:docPr descr="学科网(www.zxxk.com)--教育资源门户，提供试卷、教案、课件、论文、素材以及各类教学资源下载，还有大量而丰富的教学相关资讯！ PNdw86HEuYr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5" o:ole="" o:oleicon="f" style="width:20.25pt;height:12.75pt" type="#_x0000_t75">
            <v:imagedata o:title="eqIdcc952383cb197b68a79c27ba643c9883" r:id="rId30"/>
          </v:shape>
          <o:OLEObject DrawAspect="Content" ObjectID="_11" ProgID="Equation.DSMT4" ShapeID="_x0000_i1035" Type="Embed" r:id="rId3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6" o:ole="" o:oleicon="f" style="width:20.25pt;height:14.25pt" type="#_x0000_t75">
            <v:imagedata o:title="eqIdbecdc4d9acfffb8376eb0b897132aae6" r:id="rId32"/>
          </v:shape>
          <o:OLEObject DrawAspect="Content" ObjectID="_12" ProgID="Equation.DSMT4" ShapeID="_x0000_i1036" Type="Embed" r:id="rId3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7" o:ole="" o:oleicon="f" style="width:20.25pt;height:14.25pt" type="#_x0000_t75">
            <v:imagedata o:title="eqIdfd0ec4f21703a4380f48596fad2b856a" r:id="rId34"/>
          </v:shape>
          <o:OLEObject DrawAspect="Content" ObjectID="_13" ProgID="Equation.DSMT4" ShapeID="_x0000_i1037" Type="Embed" r:id="rId3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8" o:ole="" o:oleicon="f" style="width:20.25pt;height:14.25pt" type="#_x0000_t75">
            <v:imagedata o:title="eqId24b4bd40fb0360b31f40c90df1bcb644" r:id="rId36"/>
          </v:shape>
          <o:OLEObject DrawAspect="Content" ObjectID="_14" ProgID="Equation.DSMT4" ShapeID="_x0000_i1038" Type="Embed" r:id="rId3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用配方法解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39" o:ole="" o:oleicon="f" style="width:70pt;height:16pt" type="#_x0000_t75">
            <v:imagedata o:title="eqId8fb150369d0cab0027cbcfac3e97a32a" r:id="rId38"/>
          </v:shape>
          <o:OLEObject DrawAspect="Content" ObjectID="_15" ProgID="Equation.DSMT4" ShapeID="_x0000_i1039" Type="Embed" r:id="rId39"/>
        </w:object>
      </w:r>
      <w:r>
        <w:rPr>
          <w:rFonts w:ascii="宋体" w:cs="宋体" w:eastAsia="宋体" w:hAnsi="宋体"/>
          <w:color w:val="000000"/>
        </w:rPr>
        <w:t>时，配方结果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0" o:ole="" o:oleicon="f" style="width:56.5pt;height:22pt" type="#_x0000_t75">
            <v:imagedata o:title="eqId7a066cf66d4dbc8a0af8cc1c53e3758f" r:id="rId40"/>
          </v:shape>
          <o:OLEObject DrawAspect="Content" ObjectID="_16" ProgID="Equation.DSMT4" ShapeID="_x0000_i1040" Type="Embed" r:id="rId4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1" o:ole="" o:oleicon="f" style="width:56.25pt;height:21.75pt" type="#_x0000_t75">
            <v:imagedata o:title="eqId6aedafb3f0d090fa1d9f0a9294092836" r:id="rId42"/>
          </v:shape>
          <o:OLEObject DrawAspect="Content" ObjectID="_17" ProgID="Equation.DSMT4" ShapeID="_x0000_i1041" Type="Embed" r:id="rId43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2" o:ole="" o:oleicon="f" style="width:58.8pt;height:22.2pt" type="#_x0000_t75">
            <v:imagedata o:title="eqIde39aa910a1b28ad444c2ba7a023d5b61" r:id="rId44"/>
          </v:shape>
          <o:OLEObject DrawAspect="Content" ObjectID="_18" ProgID="Equation.DSMT4" ShapeID="_x0000_i1042" Type="Embed" r:id="rId4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3" o:ole="" o:oleicon="f" style="width:58pt;height:22pt" type="#_x0000_t75">
            <v:imagedata o:title="eqIdfabba5ddd8808f35c2f0adf97053fa9d" r:id="rId46"/>
          </v:shape>
          <o:OLEObject DrawAspect="Content" ObjectID="_19" ProgID="Equation.DSMT4" ShapeID="_x0000_i1043" Type="Embed" r:id="rId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一次函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4" o:ole="" o:oleicon="f" style="width:54.75pt;height:15.75pt" type="#_x0000_t75">
            <v:imagedata o:title="eqIda574bb80d0468bacd89ab63cfa6d7c1e" r:id="rId48"/>
          </v:shape>
          <o:OLEObject DrawAspect="Content" ObjectID="_20" ProgID="Equation.DSMT4" ShapeID="_x0000_i1044" Type="Embed" r:id="rId49"/>
        </w:object>
      </w:r>
      <w:r>
        <w:rPr>
          <w:rFonts w:ascii="宋体" w:cs="宋体" w:eastAsia="宋体" w:hAnsi="宋体"/>
          <w:color w:val="000000"/>
        </w:rPr>
        <w:t>与反比例函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5" o:ole="" o:oleicon="f" style="width:66pt;height:30.75pt" type="#_x0000_t75">
            <v:imagedata o:title="eqIdc7385795d7eab9691e21172c51a97428" r:id="rId50"/>
          </v:shape>
          <o:OLEObject DrawAspect="Content" ObjectID="_21" ProgID="Equation.DSMT4" ShapeID="_x0000_i1045" Type="Embed" r:id="rId51"/>
        </w:object>
      </w:r>
      <w:r>
        <w:rPr>
          <w:rFonts w:ascii="宋体" w:cs="宋体" w:eastAsia="宋体" w:hAnsi="宋体"/>
          <w:color w:val="000000"/>
        </w:rPr>
        <w:t>在同一坐标系中的图象可能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171575" cy="1228725"/>
            <wp:docPr descr="学科网(www.zxxk.com)--教育资源门户，提供试卷、教案、课件、论文、素材以及各类教学资源下载，还有大量而丰富的教学相关资讯！ PNdw86HEuYr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190625" cy="1247775"/>
            <wp:docPr descr="学科网(www.zxxk.com)--教育资源门户，提供试卷、教案、课件、论文、素材以及各类教学资源下载，还有大量而丰富的教学相关资讯！ PNdw86HEuYr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228725" cy="1285875"/>
            <wp:docPr descr="学科网(www.zxxk.com)--教育资源门户，提供试卷、教案、课件、论文、素材以及各类教学资源下载，还有大量而丰富的教学相关资讯！ PNdw86HEuYr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171575" cy="1228725"/>
            <wp:docPr descr="学科网(www.zxxk.com)--教育资源门户，提供试卷、教案、课件、论文、素材以及各类教学资源下载，还有大量而丰富的教学相关资讯！ PNdw86HEuYr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抛物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6" o:ole="" o:oleicon="f" style="width:77.5pt;height:18pt" type="#_x0000_t75">
            <v:imagedata o:title="eqIda90385c676848de67293e3ed6bc000fe" r:id="rId56"/>
          </v:shape>
          <o:OLEObject DrawAspect="Content" ObjectID="_22" ProgID="Equation.DSMT4" ShapeID="_x0000_i1046" Type="Embed" r:id="rId57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7" o:ole="" o:oleicon="f" style="width:30.1pt;height:16.1pt" type="#_x0000_t75">
            <v:imagedata o:title="eqId76f0649064a085fb74c997fb507a9b6d" r:id="rId58"/>
          </v:shape>
          <o:OLEObject DrawAspect="Content" ObjectID="_23" ProgID="Equation.DSMT4" ShapeID="_x0000_i1047" Type="Embed" r:id="rId59"/>
        </w:object>
      </w:r>
      <w:r>
        <w:rPr>
          <w:rFonts w:ascii="宋体" w:cs="宋体" w:eastAsia="宋体" w:hAnsi="宋体"/>
          <w:color w:val="000000"/>
        </w:rPr>
        <w:t>为常数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8" o:ole="" o:oleicon="f" style="width:27.75pt;height:14.25pt" type="#_x0000_t75">
            <v:imagedata o:title="eqId20849c00c47cbdc43f18d53341b6c4e5" r:id="rId60"/>
          </v:shape>
          <o:OLEObject DrawAspect="Content" ObjectID="_24" ProgID="Equation.DSMT4" ShapeID="_x0000_i1048" Type="Embed" r:id="rId61"/>
        </w:object>
      </w:r>
      <w:r>
        <w:rPr>
          <w:rFonts w:ascii="宋体" w:cs="宋体" w:eastAsia="宋体" w:hAnsi="宋体"/>
          <w:color w:val="000000"/>
        </w:rPr>
        <w:t>）经过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49" o:ole="" o:oleicon="f" style="width:39pt;height:20.25pt" type="#_x0000_t75">
            <v:imagedata o:title="eqIde0d1e4a02f6a99a4b838dcaf9541d7f9" r:id="rId62"/>
          </v:shape>
          <o:OLEObject DrawAspect="Content" ObjectID="_25" ProgID="Equation.DSMT4" ShapeID="_x0000_i1049" Type="Embed" r:id="rId63"/>
        </w:object>
      </w:r>
      <w:r>
        <w:rPr>
          <w:rFonts w:ascii="宋体" w:cs="宋体" w:eastAsia="宋体" w:hAnsi="宋体"/>
          <w:color w:val="000000"/>
        </w:rPr>
        <w:t>，抛物线的对称轴为直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0" o:ole="" o:oleicon="f" style="width:34pt;height:13.85pt" type="#_x0000_t75">
            <v:imagedata o:title="eqId99c6875d552e9fff3c7d655f3a59b166" r:id="rId10"/>
          </v:shape>
          <o:OLEObject DrawAspect="Content" ObjectID="_26" ProgID="Equation.DSMT4" ShapeID="_x0000_i1050" Type="Embed" r:id="rId64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1" o:ole="" o:oleicon="f" style="width:42pt;height:20.25pt" type="#_x0000_t75">
            <v:imagedata o:title="eqId2366fb0bebbb6d218029c51aebbaa6a5" r:id="rId65"/>
          </v:shape>
          <o:OLEObject DrawAspect="Content" ObjectID="_27" ProgID="Equation.DSMT4" ShapeID="_x0000_i1051" Type="Embed" r:id="rId66"/>
        </w:object>
      </w:r>
      <w:r>
        <w:rPr>
          <w:rFonts w:ascii="宋体" w:cs="宋体" w:eastAsia="宋体" w:hAnsi="宋体"/>
          <w:color w:val="000000"/>
        </w:rPr>
        <w:t>是抛物线上任意一点，有下列结论：①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2" o:ole="" o:oleicon="f" style="width:39pt;height:14.25pt" type="#_x0000_t75">
            <v:imagedata o:title="eqId16de2d7f06346a0fc6b5d6822e746237" r:id="rId67"/>
          </v:shape>
          <o:OLEObject DrawAspect="Content" ObjectID="_28" ProgID="Equation.DSMT4" ShapeID="_x0000_i1052" Type="Embed" r:id="rId68"/>
        </w:objec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3" o:ole="" o:oleicon="f" style="width:54.35pt;height:13.1pt" type="#_x0000_t75">
            <v:imagedata o:title="eqId12e7ef804eeb23618fbf91ead47587f2" r:id="rId69"/>
          </v:shape>
          <o:OLEObject DrawAspect="Content" ObjectID="_29" ProgID="Equation.DSMT4" ShapeID="_x0000_i1053" Type="Embed" r:id="rId70"/>
        </w:object>
      </w:r>
      <w:r>
        <w:rPr>
          <w:rFonts w:ascii="宋体" w:cs="宋体" w:eastAsia="宋体" w:hAnsi="宋体"/>
          <w:color w:val="000000"/>
        </w:rPr>
        <w:t>；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4" o:ole="" o:oleicon="f" style="width:42.95pt;height:16pt" type="#_x0000_t75">
            <v:imagedata o:title="eqIdb4c5925f8d274e3ec1c798d31277d6c6" r:id="rId71"/>
          </v:shape>
          <o:OLEObject DrawAspect="Content" ObjectID="_30" ProgID="Equation.DSMT4" ShapeID="_x0000_i1054" Type="Embed" r:id="rId72"/>
        </w:object>
      </w:r>
      <w:r>
        <w:rPr>
          <w:rFonts w:ascii="宋体" w:cs="宋体" w:eastAsia="宋体" w:hAnsi="宋体"/>
          <w:color w:val="000000"/>
        </w:rPr>
        <w:t>；④一元二次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5" o:ole="" o:oleicon="f" style="width:75.75pt;height:15.75pt" type="#_x0000_t75">
            <v:imagedata o:title="eqIdb90bf45f18d95ba729ad9e53f03c5d76" r:id="rId73"/>
          </v:shape>
          <o:OLEObject DrawAspect="Content" ObjectID="_31" ProgID="Equation.DSMT4" ShapeID="_x0000_i1055" Type="Embed" r:id="rId74"/>
        </w:object>
      </w:r>
      <w:r>
        <w:rPr>
          <w:rFonts w:ascii="宋体" w:cs="宋体" w:eastAsia="宋体" w:hAnsi="宋体"/>
          <w:color w:val="000000"/>
        </w:rPr>
        <w:t>的两个根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6" o:ole="" o:oleicon="f" style="width:10.5pt;height:21pt" type="#_x0000_t75">
            <v:imagedata o:title="eqIdf89eef3148f2d4d09379767b4af69132" r:id="rId75"/>
          </v:shape>
          <o:OLEObject DrawAspect="Content" ObjectID="_32" ProgID="Equation.DSMT4" ShapeID="_x0000_i1056" Type="Embed" r:id="rId76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7" o:ole="" o:oleicon="f" style="width:20pt;height:31pt" type="#_x0000_t75">
            <v:imagedata o:title="eqId602baac86c2b1668ecdfadc8a5948885" r:id="rId77"/>
          </v:shape>
          <o:OLEObject DrawAspect="Content" ObjectID="_33" ProgID="Equation.DSMT4" ShapeID="_x0000_i1057" Type="Embed" r:id="rId78"/>
        </w:object>
      </w:r>
      <w:r>
        <w:rPr>
          <w:rFonts w:ascii="宋体" w:cs="宋体" w:eastAsia="宋体" w:hAnsi="宋体"/>
          <w:color w:val="000000"/>
        </w:rPr>
        <w:t>；⑤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8" o:ole="" o:oleicon="f" style="width:54pt;height:13.8pt" type="#_x0000_t75">
            <v:imagedata o:title="eqId031398bed2261809f175351c915efb3f" r:id="rId79"/>
          </v:shape>
          <o:OLEObject DrawAspect="Content" ObjectID="_34" ProgID="Equation.DSMT4" ShapeID="_x0000_i1058" Type="Embed" r:id="rId8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59" o:ole="" o:oleicon="f" style="width:1in;height:14.25pt" type="#_x0000_t75">
            <v:imagedata o:title="eqId77a448463430bf817d60644d2db127d8" r:id="rId81"/>
          </v:shape>
          <o:OLEObject DrawAspect="Content" ObjectID="_35" ProgID="Equation.DSMT4" ShapeID="_x0000_i1059" Type="Embed" r:id="rId82"/>
        </w:object>
      </w:r>
      <w:r>
        <w:rPr>
          <w:rFonts w:ascii="宋体" w:cs="宋体" w:eastAsia="宋体" w:hAnsi="宋体"/>
          <w:color w:val="000000"/>
        </w:rPr>
        <w:t>．其中正确结论的个数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19225" cy="1562100"/>
            <wp:docPr descr="学科网(www.zxxk.com)--教育资源门户，提供试卷、教案、课件、论文、素材以及各类教学资源下载，还有大量而丰富的教学相关资讯！ PNdw86HEuYr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填空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一个不透明的口袋里装有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个除颜色外其他完全相同的小球，将口袋中的球摇匀，从中任意摸出一个球记下颜色后再放回，通过大量重复上述试验后发现，摸到黄球的频率稳定在</w:t>
      </w:r>
      <w:r>
        <w:rPr>
          <w:rFonts w:ascii="Times New Roman" w:cs="Times New Roman" w:eastAsia="Times New Roman" w:hAnsi="Times New Roman"/>
          <w:color w:val="000000"/>
        </w:rPr>
        <w:t>30%</w:t>
      </w:r>
      <w:r>
        <w:rPr>
          <w:rFonts w:ascii="宋体" w:cs="宋体" w:eastAsia="宋体" w:hAnsi="宋体"/>
          <w:color w:val="000000"/>
        </w:rPr>
        <w:t>，由此估计口袋中有黄球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个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已知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0" o:ole="" o:oleicon="f" style="width:39pt;height:20.25pt" type="#_x0000_t75">
            <v:imagedata o:title="eqIdd9c65e96113d6c976d2ddfe0eb992928" r:id="rId84"/>
          </v:shape>
          <o:OLEObject DrawAspect="Content" ObjectID="_36" ProgID="Equation.DSMT4" ShapeID="_x0000_i1060" Type="Embed" r:id="rId85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1" o:ole="" o:oleicon="f" style="width:45pt;height:20.25pt" type="#_x0000_t75">
            <v:imagedata o:title="eqId69b881f2b91a3c62d8d5d4e6177cdfc8" r:id="rId86"/>
          </v:shape>
          <o:OLEObject DrawAspect="Content" ObjectID="_37" ProgID="Equation.DSMT4" ShapeID="_x0000_i1061" Type="Embed" r:id="rId87"/>
        </w:object>
      </w:r>
      <w:r>
        <w:rPr>
          <w:rFonts w:ascii="宋体" w:cs="宋体" w:eastAsia="宋体" w:hAnsi="宋体"/>
          <w:color w:val="000000"/>
        </w:rPr>
        <w:t>关于原点对称，则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2" o:ole="" o:oleicon="f" style="width:26.5pt;height:14.25pt" type="#_x0000_t75">
            <v:imagedata o:title="eqIdc9f2416d1f75a45a314331146550832e" r:id="rId88"/>
          </v:shape>
          <o:OLEObject DrawAspect="Content" ObjectID="_38" ProgID="Equation.DSMT4" ShapeID="_x0000_i1062" Type="Embed" r:id="rId89"/>
        </w:object>
      </w:r>
      <w:r>
        <w:rPr>
          <w:rFonts w:ascii="宋体" w:cs="宋体" w:eastAsia="宋体" w:hAnsi="宋体"/>
          <w:color w:val="000000"/>
        </w:rPr>
        <w:t>的值为</w:t>
      </w:r>
      <w:r>
        <w:rPr>
          <w:rFonts w:ascii="Times New Roman" w:cs="Times New Roman" w:eastAsia="Times New Roman" w:hAnsi="Times New Roman"/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随着阿里巴巴、淘宝网、京东、小米等互联网巨头的崛起，促进了快递行业的高速发展．据调查，宜春市某家快递公司，去年十月份与十二月份完成投递的快递总件数分别为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万件和</w:t>
      </w:r>
      <w:r>
        <w:rPr>
          <w:rFonts w:ascii="Times New Roman" w:cs="Times New Roman" w:eastAsia="Times New Roman" w:hAnsi="Times New Roman"/>
          <w:color w:val="000000"/>
        </w:rPr>
        <w:t>12.1</w:t>
      </w:r>
      <w:r>
        <w:rPr>
          <w:rFonts w:ascii="宋体" w:cs="宋体" w:eastAsia="宋体" w:hAnsi="宋体"/>
          <w:color w:val="000000"/>
        </w:rPr>
        <w:t>万件．如果该公司每月投递的快递总件数的增长率相同，设月平均增长率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3" o:ole="" o:oleicon="f" style="width:9pt;height:9.75pt" type="#_x0000_t75">
            <v:imagedata o:title="eqId81dea63b8ce3e51adf66cf7b9982a248" r:id="rId90"/>
          </v:shape>
          <o:OLEObject DrawAspect="Content" ObjectID="_39" ProgID="Equation.DSMT4" ShapeID="_x0000_i1063" Type="Embed" r:id="rId91"/>
        </w:object>
      </w:r>
      <w:r>
        <w:rPr>
          <w:rFonts w:ascii="宋体" w:cs="宋体" w:eastAsia="宋体" w:hAnsi="宋体"/>
          <w:color w:val="000000"/>
        </w:rPr>
        <w:t>，列方程可得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，小明用矩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4" o:ole="" o:oleicon="f" style="width:36pt;height:13.95pt" type="#_x0000_t75">
            <v:imagedata o:title="eqId411b38a18046fea8e9fab1f9f9b80a5f" r:id="rId92"/>
          </v:shape>
          <o:OLEObject DrawAspect="Content" ObjectID="_40" ProgID="Equation.DSMT4" ShapeID="_x0000_i1064" Type="Embed" r:id="rId93"/>
        </w:object>
      </w:r>
      <w:r>
        <w:rPr>
          <w:rFonts w:ascii="宋体" w:cs="宋体" w:eastAsia="宋体" w:hAnsi="宋体"/>
          <w:color w:val="000000"/>
        </w:rPr>
        <w:t>纸片裁一扇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5" o:ole="" o:oleicon="f" style="width:24pt;height:12pt" type="#_x0000_t75">
            <v:imagedata o:title="eqIdc09afc70f448545336304333d5b5658b" r:id="rId94"/>
          </v:shape>
          <o:OLEObject DrawAspect="Content" ObjectID="_41" ProgID="Equation.DSMT4" ShapeID="_x0000_i1065" Type="Embed" r:id="rId95"/>
        </w:object>
      </w:r>
      <w:r>
        <w:rPr>
          <w:rFonts w:ascii="宋体" w:cs="宋体" w:eastAsia="宋体" w:hAnsi="宋体"/>
          <w:color w:val="000000"/>
        </w:rPr>
        <w:t>，围成一个圆锥侧面．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6" o:ole="" o:oleicon="f" style="width:59.25pt;height:14.25pt" type="#_x0000_t75">
            <v:imagedata o:title="eqId3433f3d99b827bb05e87d92faaf89f42" r:id="rId96"/>
          </v:shape>
          <o:OLEObject DrawAspect="Content" ObjectID="_42" ProgID="Equation.DSMT4" ShapeID="_x0000_i1066" Type="Embed" r:id="rId97"/>
        </w:object>
      </w:r>
      <w:r>
        <w:rPr>
          <w:rFonts w:ascii="宋体" w:cs="宋体" w:eastAsia="宋体" w:hAnsi="宋体"/>
          <w:color w:val="000000"/>
        </w:rPr>
        <w:t>，则围成的圆锥底面圆半径为</w:t>
      </w:r>
      <w:r>
        <w:rPr>
          <w:color w:val="000000"/>
        </w:rPr>
        <w:t>_______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7" o:ole="" o:oleicon="f" style="width:18pt;height:11.25pt" type="#_x0000_t75">
            <v:imagedata o:title="eqId72026e70f45cea6a7c49881592e73a02" r:id="rId98"/>
          </v:shape>
          <o:OLEObject DrawAspect="Content" ObjectID="_43" ProgID="Equation.DSMT4" ShapeID="_x0000_i1067" Type="Embed" r:id="rId9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04900" cy="1228725"/>
            <wp:docPr descr="学科网(www.zxxk.com)--教育资源门户，提供试卷、教案、课件、论文、素材以及各类教学资源下载，还有大量而丰富的教学相关资讯！ PNdw86HEuYr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图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8" o:ole="" o:oleicon="f" style="width:36.3pt;height:13.75pt" type="#_x0000_t75">
            <v:imagedata o:title="eqId15c0dbe3c080c4c4636c64803e5c1f76" r:id="rId101"/>
          </v:shape>
          <o:OLEObject DrawAspect="Content" ObjectID="_44" ProgID="Equation.DSMT4" ShapeID="_x0000_i1068" Type="Embed" r:id="rId102"/>
        </w:object>
      </w:r>
      <w:r>
        <w:rPr>
          <w:rFonts w:ascii="宋体" w:cs="宋体" w:eastAsia="宋体" w:hAnsi="宋体"/>
          <w:color w:val="000000"/>
        </w:rPr>
        <w:t>是等边三角形，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69" o:ole="" o:oleicon="f" style="width:19.95pt;height:13pt" type="#_x0000_t75">
            <v:imagedata o:title="eqIdf52a58fbaf4fea03567e88a9f0f6e37e" r:id="rId18"/>
          </v:shape>
          <o:OLEObject DrawAspect="Content" ObjectID="_45" ProgID="Equation.DSMT4" ShapeID="_x0000_i1069" Type="Embed" r:id="rId103"/>
        </w:objec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上，反比例函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0" o:ole="" o:oleicon="f" style="width:57pt;height:27.6pt" type="#_x0000_t75">
            <v:imagedata o:title="eqId03517310ea1e913f709753592ac65ffd" r:id="rId104"/>
          </v:shape>
          <o:OLEObject DrawAspect="Content" ObjectID="_46" ProgID="Equation.DSMT4" ShapeID="_x0000_i1070" Type="Embed" r:id="rId105"/>
        </w:object>
      </w:r>
      <w:r>
        <w:rPr>
          <w:rFonts w:ascii="宋体" w:cs="宋体" w:eastAsia="宋体" w:hAnsi="宋体"/>
          <w:color w:val="000000"/>
        </w:rPr>
        <w:t>的图象经过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1" o:ole="" o:oleicon="f" style="width:80.25pt;height:20.25pt" type="#_x0000_t75">
            <v:imagedata o:title="eqId52cc86e452cc1b44acde4b4f8e955474" r:id="rId106"/>
          </v:shape>
          <o:OLEObject DrawAspect="Content" ObjectID="_47" ProgID="Equation.DSMT4" ShapeID="_x0000_i1071" Type="Embed" r:id="rId107"/>
        </w:objec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Times New Roman" w:cs="Times New Roman" w:eastAsia="Times New Roman" w:hAnsi="Times New Roman"/>
          <w:i/>
          <w:color w:val="000000"/>
        </w:rPr>
        <w:t>k</w:t>
      </w:r>
      <w:r>
        <w:rPr>
          <w:rFonts w:ascii="宋体" w:cs="宋体" w:eastAsia="宋体" w:hAnsi="宋体"/>
          <w:color w:val="000000"/>
        </w:rPr>
        <w:t>的值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52550" cy="1400175"/>
            <wp:docPr descr="学科网(www.zxxk.com)--教育资源门户，提供试卷、教案、课件、论文、素材以及各类教学资源下载，还有大量而丰富的教学相关资讯！ PNdw86HEuYr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，弦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2" o:ole="" o:oleicon="f" style="width:19.95pt;height:13pt" type="#_x0000_t75">
            <v:imagedata o:title="eqIdf52a58fbaf4fea03567e88a9f0f6e37e" r:id="rId18"/>
          </v:shape>
          <o:OLEObject DrawAspect="Content" ObjectID="_48" ProgID="Equation.DSMT4" ShapeID="_x0000_i1072" Type="Embed" r:id="rId109"/>
        </w:object>
      </w:r>
      <w:r>
        <w:rPr>
          <w:rFonts w:ascii="宋体" w:cs="宋体" w:eastAsia="宋体" w:hAnsi="宋体"/>
          <w:color w:val="000000"/>
        </w:rPr>
        <w:t>是半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3" o:ole="" o:oleicon="f" style="width:10.5pt;height:12.75pt" type="#_x0000_t75">
            <v:imagedata o:title="eqId1dde8112e8eb968fd042418dd632759e" r:id="rId110"/>
          </v:shape>
          <o:OLEObject DrawAspect="Content" ObjectID="_49" ProgID="Equation.DSMT4" ShapeID="_x0000_i1073" Type="Embed" r:id="rId111"/>
        </w:object>
      </w:r>
      <w:r>
        <w:rPr>
          <w:rFonts w:ascii="宋体" w:cs="宋体" w:eastAsia="宋体" w:hAnsi="宋体"/>
          <w:color w:val="000000"/>
        </w:rPr>
        <w:t>的直径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4" o:ole="" o:oleicon="f" style="width:52.2pt;height:13.8pt" type="#_x0000_t75">
            <v:imagedata o:title="eqId7cee49e97546d466ba3ee630e08cdc3c" r:id="rId112"/>
          </v:shape>
          <o:OLEObject DrawAspect="Content" ObjectID="_50" ProgID="Equation.DSMT4" ShapeID="_x0000_i1074" Type="Embed" r:id="rId113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5" o:ole="" o:oleicon="f" style="width:12.1pt;height:13.8pt" type="#_x0000_t75">
            <v:imagedata o:title="eqIdc5db41a1f31d6baee7c69990811edb9f" r:id="rId22"/>
          </v:shape>
          <o:OLEObject DrawAspect="Content" ObjectID="_51" ProgID="Equation.DSMT4" ShapeID="_x0000_i1075" Type="Embed" r:id="rId114"/>
        </w:object>
      </w:r>
      <w:r>
        <w:rPr>
          <w:rFonts w:ascii="宋体" w:cs="宋体" w:eastAsia="宋体" w:hAnsi="宋体"/>
          <w:color w:val="000000"/>
        </w:rPr>
        <w:t>在半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6" o:ole="" o:oleicon="f" style="width:10.5pt;height:12.75pt" type="#_x0000_t75">
            <v:imagedata o:title="eqId1dde8112e8eb968fd042418dd632759e" r:id="rId110"/>
          </v:shape>
          <o:OLEObject DrawAspect="Content" ObjectID="_52" ProgID="Equation.DSMT4" ShapeID="_x0000_i1076" Type="Embed" r:id="rId115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7" o:ole="" o:oleicon="f" style="width:63.75pt;height:14.25pt" type="#_x0000_t75">
            <v:imagedata o:title="eqIdaabecf66d94e4094f9cc46fd8ee050f1" r:id="rId116"/>
          </v:shape>
          <o:OLEObject DrawAspect="Content" ObjectID="_53" ProgID="Equation.DSMT4" ShapeID="_x0000_i1077" Type="Embed" r:id="rId117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8" o:ole="" o:oleicon="f" style="width:20.05pt;height:13.75pt" type="#_x0000_t75">
            <v:imagedata o:title="eqId0dc5c9827dfd0be5a9c85962d6ccbfb1" r:id="rId118"/>
          </v:shape>
          <o:OLEObject DrawAspect="Content" ObjectID="_54" ProgID="Equation.DSMT4" ShapeID="_x0000_i1078" Type="Embed" r:id="rId119"/>
        </w:object>
      </w:r>
      <w:r>
        <w:rPr>
          <w:rFonts w:ascii="宋体" w:cs="宋体" w:eastAsia="宋体" w:hAnsi="宋体"/>
          <w:color w:val="000000"/>
        </w:rPr>
        <w:t>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79" o:ole="" o:oleicon="f" style="width:9.75pt;height:10.5pt" type="#_x0000_t75">
            <v:imagedata o:title="eqIddad2a36927223bd70f426ba06aea4b45" r:id="rId120"/>
          </v:shape>
          <o:OLEObject DrawAspect="Content" ObjectID="_55" ProgID="Equation.DSMT4" ShapeID="_x0000_i1079" Type="Embed" r:id="rId121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0" o:ole="" o:oleicon="f" style="width:9.75pt;height:10.5pt" type="#_x0000_t75">
            <v:imagedata o:title="eqId7f9e8449aad35c5d840a3395ea86df6d" r:id="rId122"/>
          </v:shape>
          <o:OLEObject DrawAspect="Content" ObjectID="_56" ProgID="Equation.DSMT4" ShapeID="_x0000_i1080" Type="Embed" r:id="rId123"/>
        </w:object>
      </w:r>
      <w:r>
        <w:rPr>
          <w:rFonts w:ascii="宋体" w:cs="宋体" w:eastAsia="宋体" w:hAnsi="宋体"/>
          <w:color w:val="000000"/>
        </w:rPr>
        <w:t>出发，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1" o:ole="" o:oleicon="f" style="width:62.4pt;height:14.4pt" type="#_x0000_t75">
            <v:imagedata o:title="eqId7012d1ff11db5e150182e19646814cd6" r:id="rId124"/>
          </v:shape>
          <o:OLEObject DrawAspect="Content" ObjectID="_57" ProgID="Equation.DSMT4" ShapeID="_x0000_i1081" Type="Embed" r:id="rId125"/>
        </w:object>
      </w:r>
      <w:r>
        <w:rPr>
          <w:rFonts w:ascii="宋体" w:cs="宋体" w:eastAsia="宋体" w:hAnsi="宋体"/>
          <w:color w:val="000000"/>
        </w:rPr>
        <w:t>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2" o:ole="" o:oleicon="f" style="width:34.95pt;height:14.1pt" type="#_x0000_t75">
            <v:imagedata o:title="eqId2b9174c3b1324cf81098e42e0480bcc8" r:id="rId126"/>
          </v:shape>
          <o:OLEObject DrawAspect="Content" ObjectID="_58" ProgID="Equation.DSMT4" ShapeID="_x0000_i1082" Type="Embed" r:id="rId127"/>
        </w:object>
      </w:r>
      <w:r>
        <w:rPr>
          <w:rFonts w:ascii="宋体" w:cs="宋体" w:eastAsia="宋体" w:hAnsi="宋体"/>
          <w:color w:val="000000"/>
        </w:rPr>
        <w:t>的速度匀速运动到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3" o:ole="" o:oleicon="f" style="width:10.5pt;height:10.5pt" type="#_x0000_t75">
            <v:imagedata o:title="eqId5963abe8f421bd99a2aaa94831a951e9" r:id="rId128"/>
          </v:shape>
          <o:OLEObject DrawAspect="Content" ObjectID="_59" ProgID="Equation.DSMT4" ShapeID="_x0000_i1083" Type="Embed" r:id="rId129"/>
        </w:object>
      </w:r>
      <w:r>
        <w:rPr>
          <w:rFonts w:ascii="宋体" w:cs="宋体" w:eastAsia="宋体" w:hAnsi="宋体"/>
          <w:color w:val="000000"/>
        </w:rPr>
        <w:t>．当以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4" o:ole="" o:oleicon="f" style="width:9.75pt;height:10.5pt" type="#_x0000_t75">
            <v:imagedata o:title="eqIddad2a36927223bd70f426ba06aea4b45" r:id="rId120"/>
          </v:shape>
          <o:OLEObject DrawAspect="Content" ObjectID="_60" ProgID="Equation.DSMT4" ShapeID="_x0000_i1084" Type="Embed" r:id="rId130"/>
        </w:object>
      </w:r>
      <w:r>
        <w:rPr>
          <w:rFonts w:ascii="宋体" w:cs="宋体" w:eastAsia="宋体" w:hAnsi="宋体"/>
          <w:color w:val="000000"/>
        </w:rPr>
        <w:t>为圆心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5" o:ole="" o:oleicon="f" style="width:24.75pt;height:14.25pt" type="#_x0000_t75">
            <v:imagedata o:title="eqIdc78d0ab561d0c9bb9099772c596af8bf" r:id="rId131"/>
          </v:shape>
          <o:OLEObject DrawAspect="Content" ObjectID="_61" ProgID="Equation.DSMT4" ShapeID="_x0000_i1085" Type="Embed" r:id="rId132"/>
        </w:object>
      </w:r>
      <w:r>
        <w:rPr>
          <w:rFonts w:ascii="宋体" w:cs="宋体" w:eastAsia="宋体" w:hAnsi="宋体"/>
          <w:color w:val="000000"/>
        </w:rPr>
        <w:t>为半径的圆在运动过程中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6" o:ole="" o:oleicon="f" style="width:36.3pt;height:13.75pt" type="#_x0000_t75">
            <v:imagedata o:title="eqId15c0dbe3c080c4c4636c64803e5c1f76" r:id="rId101"/>
          </v:shape>
          <o:OLEObject DrawAspect="Content" ObjectID="_62" ProgID="Equation.DSMT4" ShapeID="_x0000_i1086" Type="Embed" r:id="rId133"/>
        </w:object>
      </w:r>
      <w:r>
        <w:rPr>
          <w:rFonts w:ascii="宋体" w:cs="宋体" w:eastAsia="宋体" w:hAnsi="宋体"/>
          <w:color w:val="000000"/>
        </w:rPr>
        <w:t>的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7" o:ole="" o:oleicon="f" style="width:19.95pt;height:13pt" type="#_x0000_t75">
            <v:imagedata o:title="eqIdf52a58fbaf4fea03567e88a9f0f6e37e" r:id="rId18"/>
          </v:shape>
          <o:OLEObject DrawAspect="Content" ObjectID="_63" ProgID="Equation.DSMT4" ShapeID="_x0000_i1087" Type="Embed" r:id="rId13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8" o:ole="" o:oleicon="f" style="width:20.05pt;height:13.75pt" type="#_x0000_t75">
            <v:imagedata o:title="eqId0dc5c9827dfd0be5a9c85962d6ccbfb1" r:id="rId118"/>
          </v:shape>
          <o:OLEObject DrawAspect="Content" ObjectID="_64" ProgID="Equation.DSMT4" ShapeID="_x0000_i1088" Type="Embed" r:id="rId135"/>
        </w:object>
      </w:r>
      <w:r>
        <w:rPr>
          <w:rFonts w:ascii="宋体" w:cs="宋体" w:eastAsia="宋体" w:hAnsi="宋体"/>
          <w:color w:val="000000"/>
        </w:rPr>
        <w:t>相切时，则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89" o:ole="" o:oleicon="f" style="width:9.75pt;height:10.5pt" type="#_x0000_t75">
            <v:imagedata o:title="eqIddad2a36927223bd70f426ba06aea4b45" r:id="rId120"/>
          </v:shape>
          <o:OLEObject DrawAspect="Content" ObjectID="_65" ProgID="Equation.DSMT4" ShapeID="_x0000_i1089" Type="Embed" r:id="rId136"/>
        </w:object>
      </w:r>
      <w:r>
        <w:rPr>
          <w:rFonts w:ascii="宋体" w:cs="宋体" w:eastAsia="宋体" w:hAnsi="宋体"/>
          <w:color w:val="000000"/>
        </w:rPr>
        <w:t>的运动时间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0" o:ole="" o:oleicon="f" style="width:17.25pt;height:12pt" type="#_x0000_t75">
            <v:imagedata o:title="eqId825116eb345f5505ebc8c1cdb8a1f131" r:id="rId137"/>
          </v:shape>
          <o:OLEObject DrawAspect="Content" ObjectID="_66" ProgID="Equation.DSMT4" ShapeID="_x0000_i1090" Type="Embed" r:id="rId138"/>
        </w:object>
      </w:r>
      <w:r>
        <w:rPr>
          <w:color w:val="000000"/>
        </w:rPr>
        <w:t>________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1" o:ole="" o:oleicon="f" style="width:8.25pt;height:11.25pt" type="#_x0000_t75">
            <v:imagedata o:title="eqIdd65502a7ea4d1ce6d6d8c720845c73e0" r:id="rId139"/>
          </v:shape>
          <o:OLEObject DrawAspect="Content" ObjectID="_67" ProgID="Equation.DSMT4" ShapeID="_x0000_i1091" Type="Embed" r:id="rId14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43050" cy="904875"/>
            <wp:docPr descr="学科网(www.zxxk.com)--教育资源门户，提供试卷、教案、课件、论文、素材以及各类教学资源下载，还有大量而丰富的教学相关资讯！ PNdw86HEuYr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解答题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解方程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2" o:ole="" o:oleicon="f" style="width:72.75pt;height:15.75pt" type="#_x0000_t75">
            <v:imagedata o:title="eqId5d389e45638223ee9591c067b4ff1a42" r:id="rId142"/>
          </v:shape>
          <o:OLEObject DrawAspect="Content" ObjectID="_68" ProgID="Equation.DSMT4" ShapeID="_x0000_i1092" Type="Embed" r:id="rId14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如图，水平放置的圆柱形排水管的截面为⊙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，有水部分弓形的高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3" o:ole="" o:oleicon="f" style="width:34pt;height:13pt" type="#_x0000_t75">
            <v:imagedata o:title="eqId833cfda415649b832cc136caed392753" r:id="rId144"/>
          </v:shape>
          <o:OLEObject DrawAspect="Content" ObjectID="_69" ProgID="Equation.DSMT4" ShapeID="_x0000_i1093" Type="Embed" r:id="rId145"/>
        </w:object>
      </w:r>
      <w:r>
        <w:rPr>
          <w:rFonts w:ascii="宋体" w:cs="宋体" w:eastAsia="宋体" w:hAnsi="宋体"/>
          <w:color w:val="000000"/>
        </w:rPr>
        <w:t>，水面宽度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4" o:ole="" o:oleicon="f" style="width:53.25pt;height:17.25pt" type="#_x0000_t75">
            <v:imagedata o:title="eqIdcedd51383f8f047f565191b128cec637" r:id="rId146"/>
          </v:shape>
          <o:OLEObject DrawAspect="Content" ObjectID="_70" ProgID="Equation.DSMT4" ShapeID="_x0000_i1094" Type="Embed" r:id="rId147"/>
        </w:object>
      </w:r>
      <w:r>
        <w:rPr>
          <w:rFonts w:ascii="宋体" w:cs="宋体" w:eastAsia="宋体" w:hAnsi="宋体"/>
          <w:color w:val="000000"/>
        </w:rPr>
        <w:t>．求截面⊙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半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00150" cy="1133475"/>
            <wp:docPr descr="学科网(www.zxxk.com)--教育资源门户，提供试卷、教案、课件、论文、素材以及各类教学资源下载，还有大量而丰富的教学相关资讯！ PNdw86HEuYr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小刚用同种材料自制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5" o:ole="" o:oleicon="f" style="width:23.75pt;height:15.6pt" type="#_x0000_t75">
            <v:imagedata o:title="eqId01c74a907dda6bb7d9d56d009d9df253" r:id="rId149"/>
          </v:shape>
          <o:OLEObject DrawAspect="Content" ObjectID="_71" ProgID="Equation.DSMT4" ShapeID="_x0000_i1095" Type="Embed" r:id="rId150"/>
        </w:object>
      </w:r>
      <w:r>
        <w:rPr>
          <w:rFonts w:ascii="宋体" w:cs="宋体" w:eastAsia="宋体" w:hAnsi="宋体"/>
          <w:color w:val="000000"/>
        </w:rPr>
        <w:t>两个可以自由转动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559792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97924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转盘，把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6" o:ole="" o:oleicon="f" style="width:10.5pt;height:10.5pt" type="#_x0000_t75">
            <v:imagedata o:title="eqId5963abe8f421bd99a2aaa94831a951e9" r:id="rId128"/>
          </v:shape>
          <o:OLEObject DrawAspect="Content" ObjectID="_72" ProgID="Equation.DSMT4" ShapeID="_x0000_i1096" Type="Embed" r:id="rId152"/>
        </w:object>
      </w:r>
      <w:r>
        <w:rPr>
          <w:rFonts w:ascii="宋体" w:cs="宋体" w:eastAsia="宋体" w:hAnsi="宋体"/>
          <w:color w:val="000000"/>
        </w:rPr>
        <w:t>转盘分成了三等份，每份分别标有数字</w:t>
      </w:r>
      <w:r>
        <w:rPr>
          <w:rFonts w:ascii="Times New Roman" w:cs="Times New Roman" w:eastAsia="Times New Roman" w:hAnsi="Times New Roman"/>
          <w:color w:val="000000"/>
        </w:rPr>
        <w:t>-1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把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7" o:ole="" o:oleicon="f" style="width:9.75pt;height:10.5pt" type="#_x0000_t75">
            <v:imagedata o:title="eqId7f9e8449aad35c5d840a3395ea86df6d" r:id="rId122"/>
          </v:shape>
          <o:OLEObject DrawAspect="Content" ObjectID="_73" ProgID="Equation.DSMT4" ShapeID="_x0000_i1097" Type="Embed" r:id="rId153"/>
        </w:object>
      </w:r>
      <w:r>
        <w:rPr>
          <w:rFonts w:ascii="宋体" w:cs="宋体" w:eastAsia="宋体" w:hAnsi="宋体"/>
          <w:color w:val="000000"/>
        </w:rPr>
        <w:t>转盘分成两等份，每份分别标有数字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8" o:ole="" o:oleicon="f" style="width:24pt;height:16.5pt" type="#_x0000_t75">
            <v:imagedata o:title="eqIdc922dcfd18f96cc80308f4e621c8500e" r:id="rId154"/>
          </v:shape>
          <o:OLEObject DrawAspect="Content" ObjectID="_74" ProgID="Equation.DSMT4" ShapeID="_x0000_i1098" Type="Embed" r:id="rId155"/>
        </w:object>
      </w:r>
      <w:r>
        <w:rPr>
          <w:rFonts w:ascii="宋体" w:cs="宋体" w:eastAsia="宋体" w:hAnsi="宋体"/>
          <w:color w:val="000000"/>
        </w:rPr>
        <w:t>，小刚先转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099" o:ole="" o:oleicon="f" style="width:10.5pt;height:10.5pt" type="#_x0000_t75">
            <v:imagedata o:title="eqId5963abe8f421bd99a2aaa94831a951e9" r:id="rId128"/>
          </v:shape>
          <o:OLEObject DrawAspect="Content" ObjectID="_75" ProgID="Equation.DSMT4" ShapeID="_x0000_i1099" Type="Embed" r:id="rId156"/>
        </w:object>
      </w:r>
      <w:r>
        <w:rPr>
          <w:rFonts w:ascii="宋体" w:cs="宋体" w:eastAsia="宋体" w:hAnsi="宋体"/>
          <w:color w:val="000000"/>
        </w:rPr>
        <w:t>转盘，停止后指针所指区域的数字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0" o:ole="" o:oleicon="f" style="width:10pt;height:11pt" type="#_x0000_t75">
            <v:imagedata o:title="eqId0a6936d370d6a238a608ca56f87198de" r:id="rId157"/>
          </v:shape>
          <o:OLEObject DrawAspect="Content" ObjectID="_76" ProgID="Equation.DSMT4" ShapeID="_x0000_i1100" Type="Embed" r:id="rId158"/>
        </w:object>
      </w:r>
      <w:r>
        <w:rPr>
          <w:rFonts w:ascii="宋体" w:cs="宋体" w:eastAsia="宋体" w:hAnsi="宋体"/>
          <w:color w:val="000000"/>
        </w:rPr>
        <w:t>表示，再转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1" o:ole="" o:oleicon="f" style="width:9.75pt;height:10.5pt" type="#_x0000_t75">
            <v:imagedata o:title="eqId7f9e8449aad35c5d840a3395ea86df6d" r:id="rId122"/>
          </v:shape>
          <o:OLEObject DrawAspect="Content" ObjectID="_77" ProgID="Equation.DSMT4" ShapeID="_x0000_i1101" Type="Embed" r:id="rId159"/>
        </w:object>
      </w:r>
      <w:r>
        <w:rPr>
          <w:rFonts w:ascii="宋体" w:cs="宋体" w:eastAsia="宋体" w:hAnsi="宋体"/>
          <w:color w:val="000000"/>
        </w:rPr>
        <w:t>转盘，停止后指针所指区域的数字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2" o:ole="" o:oleicon="f" style="width:9.8pt;height:13.8pt" type="#_x0000_t75">
            <v:imagedata o:title="eqId2c94bb12cee76221e13f9ef955b0aab1" r:id="rId160"/>
          </v:shape>
          <o:OLEObject DrawAspect="Content" ObjectID="_78" ProgID="Equation.DSMT4" ShapeID="_x0000_i1102" Type="Embed" r:id="rId161"/>
        </w:object>
      </w:r>
      <w:r>
        <w:rPr>
          <w:rFonts w:ascii="宋体" w:cs="宋体" w:eastAsia="宋体" w:hAnsi="宋体"/>
          <w:color w:val="000000"/>
        </w:rPr>
        <w:t>表示（指针停止在分界线上时无效，重转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24000" cy="876300"/>
            <wp:docPr descr="学科网(www.zxxk.com)--教育资源门户，提供试卷、教案、课件、论文、素材以及各类教学资源下载，还有大量而丰富的教学相关资讯！ PNdw86HEuYr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小刚转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3" o:ole="" o:oleicon="f" style="width:10.5pt;height:10.5pt" type="#_x0000_t75">
            <v:imagedata o:title="eqId5963abe8f421bd99a2aaa94831a951e9" r:id="rId128"/>
          </v:shape>
          <o:OLEObject DrawAspect="Content" ObjectID="_79" ProgID="Equation.DSMT4" ShapeID="_x0000_i1103" Type="Embed" r:id="rId163"/>
        </w:object>
      </w:r>
      <w:r>
        <w:rPr>
          <w:rFonts w:ascii="宋体" w:cs="宋体" w:eastAsia="宋体" w:hAnsi="宋体"/>
          <w:color w:val="000000"/>
        </w:rPr>
        <w:t>转盘时，停止后指针所指区域的数字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4" o:ole="" o:oleicon="f" style="width:15pt;height:12.75pt" type="#_x0000_t75">
            <v:imagedata o:title="eqId29418e5014731850c55565b6bf47aa41" r:id="rId164"/>
          </v:shape>
          <o:OLEObject DrawAspect="Content" ObjectID="_80" ProgID="Equation.DSMT4" ShapeID="_x0000_i1104" Type="Embed" r:id="rId165"/>
        </w:object>
      </w:r>
      <w:r>
        <w:rPr>
          <w:rFonts w:ascii="宋体" w:cs="宋体" w:eastAsia="宋体" w:hAnsi="宋体"/>
          <w:color w:val="000000"/>
        </w:rPr>
        <w:t>的概率为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请用画树状图法或列表法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5" o:ole="" o:oleicon="f" style="width:34pt;height:14.15pt" type="#_x0000_t75">
            <v:imagedata o:title="eqId94ed37ee7432002cd0e0978b2012e184" r:id="rId166"/>
          </v:shape>
          <o:OLEObject DrawAspect="Content" ObjectID="_81" ProgID="Equation.DSMT4" ShapeID="_x0000_i1105" Type="Embed" r:id="rId167"/>
        </w:object>
      </w:r>
      <w:r>
        <w:rPr>
          <w:rFonts w:ascii="宋体" w:cs="宋体" w:eastAsia="宋体" w:hAnsi="宋体"/>
          <w:color w:val="000000"/>
        </w:rPr>
        <w:t>的概率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如图，一位足球运动员在距离球门中心水平距离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米的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处射门，球沿一条抛物线运动．当球运动的水平距离为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米时，达到最大高度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米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24225" cy="1704975"/>
            <wp:docPr descr="学科网(www.zxxk.com)--教育资源门户，提供试卷、教案、课件、论文、素材以及各类教学资源下载，还有大量而丰富的教学相关资讯！ PNdw86HEuYr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建立图中所示的平面直角坐标系，求抛物线所对应的函数表达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已知球门高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6" o:ole="" o:oleicon="f" style="width:20pt;height:13.95pt" type="#_x0000_t75">
            <v:imagedata o:title="eqIdb90e0f35eda1a729fed485f83da5ea9d" r:id="rId169"/>
          </v:shape>
          <o:OLEObject DrawAspect="Content" ObjectID="_82" ProgID="Equation.DSMT4" ShapeID="_x0000_i1106" Type="Embed" r:id="rId170"/>
        </w:object>
      </w:r>
      <w:r>
        <w:rPr>
          <w:rFonts w:ascii="宋体" w:cs="宋体" w:eastAsia="宋体" w:hAnsi="宋体"/>
          <w:color w:val="000000"/>
        </w:rPr>
        <w:t>为</w:t>
      </w:r>
      <w:r>
        <w:rPr>
          <w:rFonts w:ascii="Times New Roman" w:cs="Times New Roman" w:eastAsia="Times New Roman" w:hAnsi="Times New Roman"/>
          <w:color w:val="000000"/>
        </w:rPr>
        <w:t>2.44</w:t>
      </w:r>
      <w:r>
        <w:rPr>
          <w:rFonts w:ascii="宋体" w:cs="宋体" w:eastAsia="宋体" w:hAnsi="宋体"/>
          <w:color w:val="000000"/>
        </w:rPr>
        <w:t>米，通过计算判断这位运动员能否将球射进球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如图，一次函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7" o:ole="" o:oleicon="f" style="width:62.85pt;height:30.65pt" type="#_x0000_t75">
            <v:imagedata o:title="eqIda1b8b03212ffaa76a57417967023f2e1" r:id="rId171"/>
          </v:shape>
          <o:OLEObject DrawAspect="Content" ObjectID="_83" ProgID="Equation.DSMT4" ShapeID="_x0000_i1107" Type="Embed" r:id="rId172"/>
        </w:object>
      </w:r>
      <w:r>
        <w:rPr>
          <w:rFonts w:ascii="宋体" w:cs="宋体" w:eastAsia="宋体" w:hAnsi="宋体"/>
          <w:color w:val="000000"/>
        </w:rPr>
        <w:t>经过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8" o:ole="" o:oleicon="f" style="width:51.75pt;height:20.25pt" type="#_x0000_t75">
            <v:imagedata o:title="eqId153d754aae9ec6c8dc3b27391aec786f" r:id="rId173"/>
          </v:shape>
          <o:OLEObject DrawAspect="Content" ObjectID="_84" ProgID="Equation.DSMT4" ShapeID="_x0000_i1108" Type="Embed" r:id="rId174"/>
        </w:object>
      </w:r>
      <w:r>
        <w:rPr>
          <w:rFonts w:ascii="宋体" w:cs="宋体" w:eastAsia="宋体" w:hAnsi="宋体"/>
          <w:color w:val="000000"/>
        </w:rPr>
        <w:t>，与反比例函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09" o:ole="" o:oleicon="f" style="width:66pt;height:30.75pt" type="#_x0000_t75">
            <v:imagedata o:title="eqIdc7385795d7eab9691e21172c51a97428" r:id="rId50"/>
          </v:shape>
          <o:OLEObject DrawAspect="Content" ObjectID="_85" ProgID="Equation.DSMT4" ShapeID="_x0000_i1109" Type="Embed" r:id="rId175"/>
        </w:object>
      </w:r>
      <w:r>
        <w:rPr>
          <w:rFonts w:ascii="宋体" w:cs="宋体" w:eastAsia="宋体" w:hAnsi="宋体"/>
          <w:color w:val="000000"/>
        </w:rPr>
        <w:t>图象相交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0" o:ole="" o:oleicon="f" style="width:39pt;height:20.25pt" type="#_x0000_t75">
            <v:imagedata o:title="eqId64b7ebcf1b6a59d8967af2ee1caeab7d" r:id="rId176"/>
          </v:shape>
          <o:OLEObject DrawAspect="Content" ObjectID="_86" ProgID="Equation.DSMT4" ShapeID="_x0000_i1110" Type="Embed" r:id="rId177"/>
        </w:object>
      </w:r>
      <w:r>
        <w:rPr>
          <w:rFonts w:ascii="宋体" w:cs="宋体" w:eastAsia="宋体" w:hAnsi="宋体"/>
          <w:color w:val="000000"/>
        </w:rPr>
        <w:t>，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1" o:ole="" o:oleicon="f" style="width:9.75pt;height:12pt" type="#_x0000_t75">
            <v:imagedata o:title="eqIdd053b14c8588eee2acbbe44fc37a6886" r:id="rId178"/>
          </v:shape>
          <o:OLEObject DrawAspect="Content" ObjectID="_87" ProgID="Equation.DSMT4" ShapeID="_x0000_i1111" Type="Embed" r:id="rId179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2" o:ole="" o:oleicon="f" style="width:12.1pt;height:13.8pt" type="#_x0000_t75">
            <v:imagedata o:title="eqIdc5db41a1f31d6baee7c69990811edb9f" r:id="rId22"/>
          </v:shape>
          <o:OLEObject DrawAspect="Content" ObjectID="_88" ProgID="Equation.DSMT4" ShapeID="_x0000_i1112" Type="Embed" r:id="rId180"/>
        </w:object>
      </w:r>
      <w:r>
        <w:rPr>
          <w:rFonts w:ascii="宋体" w:cs="宋体" w:eastAsia="宋体" w:hAnsi="宋体"/>
          <w:color w:val="000000"/>
        </w:rPr>
        <w:t>，连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3" o:ole="" o:oleicon="f" style="width:39pt;height:15pt" type="#_x0000_t75">
            <v:imagedata o:title="eqIdf5a5e484dfef494d27bc35ae7b8cf75d" r:id="rId181"/>
          </v:shape>
          <o:OLEObject DrawAspect="Content" ObjectID="_89" ProgID="Equation.DSMT4" ShapeID="_x0000_i1113" Type="Embed" r:id="rId182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62100" cy="1600200"/>
            <wp:docPr descr="学科网(www.zxxk.com)--教育资源门户，提供试卷、教案、课件、论文、素材以及各类教学资源下载，还有大量而丰富的教学相关资讯！ PNdw86HEuYr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反比例函数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4" o:ole="" o:oleicon="f" style="width:36pt;height:14.25pt" type="#_x0000_t75">
            <v:imagedata o:title="eqId866b81a8384cce4f24867baca2e6820c" r:id="rId184"/>
          </v:shape>
          <o:OLEObject DrawAspect="Content" ObjectID="_90" ProgID="Equation.DSMT4" ShapeID="_x0000_i1114" Type="Embed" r:id="rId185"/>
        </w:object>
      </w:r>
      <w:r>
        <w:rPr>
          <w:rFonts w:ascii="宋体" w:cs="宋体" w:eastAsia="宋体" w:hAnsi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仅用无刻度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55979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97930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直尺，按要求画图（保留画图痕迹，不写作法）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24100" cy="1076325"/>
            <wp:docPr descr="学科网(www.zxxk.com)--教育资源门户，提供试卷、教案、课件、论文、素材以及各类教学资源下载，还有大量而丰富的教学相关资讯！ PNdw86HEuYr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①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5" o:ole="" o:oleicon="f" style="width:19.95pt;height:13pt" type="#_x0000_t75">
            <v:imagedata o:title="eqIdf52a58fbaf4fea03567e88a9f0f6e37e" r:id="rId18"/>
          </v:shape>
          <o:OLEObject DrawAspect="Content" ObjectID="_91" ProgID="Equation.DSMT4" ShapeID="_x0000_i1115" Type="Embed" r:id="rId187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6" o:ole="" o:oleicon="f" style="width:21.75pt;height:15pt" type="#_x0000_t75">
            <v:imagedata o:title="eqIdd9ccea461315a9d05aa0193b937d4bfe" r:id="rId20"/>
          </v:shape>
          <o:OLEObject DrawAspect="Content" ObjectID="_92" ProgID="Equation.DSMT4" ShapeID="_x0000_i1116" Type="Embed" r:id="rId188"/>
        </w:object>
      </w:r>
      <w:r>
        <w:rPr>
          <w:rFonts w:ascii="宋体" w:cs="宋体" w:eastAsia="宋体" w:hAnsi="宋体"/>
          <w:color w:val="000000"/>
        </w:rPr>
        <w:t>的直径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7" o:ole="" o:oleicon="f" style="width:12.1pt;height:13.8pt" type="#_x0000_t75">
            <v:imagedata o:title="eqIdc5db41a1f31d6baee7c69990811edb9f" r:id="rId22"/>
          </v:shape>
          <o:OLEObject DrawAspect="Content" ObjectID="_93" ProgID="Equation.DSMT4" ShapeID="_x0000_i1117" Type="Embed" r:id="rId189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8" o:ole="" o:oleicon="f" style="width:21.75pt;height:15pt" type="#_x0000_t75">
            <v:imagedata o:title="eqIdd9ccea461315a9d05aa0193b937d4bfe" r:id="rId20"/>
          </v:shape>
          <o:OLEObject DrawAspect="Content" ObjectID="_94" ProgID="Equation.DSMT4" ShapeID="_x0000_i1118" Type="Embed" r:id="rId190"/>
        </w:object>
      </w:r>
      <w:r>
        <w:rPr>
          <w:rFonts w:ascii="宋体" w:cs="宋体" w:eastAsia="宋体" w:hAnsi="宋体"/>
          <w:color w:val="000000"/>
        </w:rPr>
        <w:t>上异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19" o:ole="" o:oleicon="f" style="width:10.5pt;height:10.5pt" type="#_x0000_t75">
            <v:imagedata o:title="eqId5963abe8f421bd99a2aaa94831a951e9" r:id="rId128"/>
          </v:shape>
          <o:OLEObject DrawAspect="Content" ObjectID="_95" ProgID="Equation.DSMT4" ShapeID="_x0000_i1119" Type="Embed" r:id="rId19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0" o:ole="" o:oleicon="f" style="width:9.75pt;height:10.5pt" type="#_x0000_t75">
            <v:imagedata o:title="eqId7f9e8449aad35c5d840a3395ea86df6d" r:id="rId122"/>
          </v:shape>
          <o:OLEObject DrawAspect="Content" ObjectID="_96" ProgID="Equation.DSMT4" ShapeID="_x0000_i1120" Type="Embed" r:id="rId192"/>
        </w:object>
      </w:r>
      <w:r>
        <w:rPr>
          <w:rFonts w:ascii="宋体" w:cs="宋体" w:eastAsia="宋体" w:hAnsi="宋体"/>
          <w:color w:val="000000"/>
        </w:rPr>
        <w:t>的一点，请画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1" o:ole="" o:oleicon="f" style="width:21.75pt;height:15pt" type="#_x0000_t75">
            <v:imagedata o:title="eqIdd9ccea461315a9d05aa0193b937d4bfe" r:id="rId20"/>
          </v:shape>
          <o:OLEObject DrawAspect="Content" ObjectID="_97" ProgID="Equation.DSMT4" ShapeID="_x0000_i1121" Type="Embed" r:id="rId193"/>
        </w:object>
      </w:r>
      <w:r>
        <w:rPr>
          <w:rFonts w:ascii="宋体" w:cs="宋体" w:eastAsia="宋体" w:hAnsi="宋体"/>
          <w:color w:val="000000"/>
        </w:rPr>
        <w:t>的内接矩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2" o:ole="" o:oleicon="f" style="width:36pt;height:14.25pt" type="#_x0000_t75">
            <v:imagedata o:title="eqId9c593ebdb2f1934a0cb56f8c44f454f8" r:id="rId194"/>
          </v:shape>
          <o:OLEObject DrawAspect="Content" ObjectID="_98" ProgID="Equation.DSMT4" ShapeID="_x0000_i1122" Type="Embed" r:id="rId19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②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3" o:ole="" o:oleicon="f" style="width:19.95pt;height:13pt" type="#_x0000_t75">
            <v:imagedata o:title="eqIdf52a58fbaf4fea03567e88a9f0f6e37e" r:id="rId18"/>
          </v:shape>
          <o:OLEObject DrawAspect="Content" ObjectID="_99" ProgID="Equation.DSMT4" ShapeID="_x0000_i1123" Type="Embed" r:id="rId196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4" o:ole="" o:oleicon="f" style="width:21.75pt;height:15pt" type="#_x0000_t75">
            <v:imagedata o:title="eqIdd9ccea461315a9d05aa0193b937d4bfe" r:id="rId20"/>
          </v:shape>
          <o:OLEObject DrawAspect="Content" ObjectID="_100" ProgID="Equation.DSMT4" ShapeID="_x0000_i1124" Type="Embed" r:id="rId197"/>
        </w:object>
      </w:r>
      <w:r>
        <w:rPr>
          <w:rFonts w:ascii="宋体" w:cs="宋体" w:eastAsia="宋体" w:hAnsi="宋体"/>
          <w:color w:val="000000"/>
        </w:rPr>
        <w:t>的直径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5" o:ole="" o:oleicon="f" style="width:20pt;height:13.95pt" type="#_x0000_t75">
            <v:imagedata o:title="eqId9d78abbad68bbbf12af10cd40ef4c353" r:id="rId198"/>
          </v:shape>
          <o:OLEObject DrawAspect="Content" ObjectID="_101" ProgID="Equation.DSMT4" ShapeID="_x0000_i1125" Type="Embed" r:id="rId199"/>
        </w:object>
      </w:r>
      <w:r>
        <w:rPr>
          <w:rFonts w:ascii="宋体" w:cs="宋体" w:eastAsia="宋体" w:hAnsi="宋体"/>
          <w:color w:val="000000"/>
        </w:rPr>
        <w:t>是弦，且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6" o:ole="" o:oleicon="f" style="width:20pt;height:13.95pt" type="#_x0000_t75">
            <v:imagedata o:title="eqId9d78abbad68bbbf12af10cd40ef4c353" r:id="rId198"/>
          </v:shape>
          <o:OLEObject DrawAspect="Content" ObjectID="_102" ProgID="Equation.DSMT4" ShapeID="_x0000_i1126" Type="Embed" r:id="rId200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7" o:ole="" o:oleicon="f" style="width:31pt;height:13pt" type="#_x0000_t75">
            <v:imagedata o:title="eqIda4745d21979bb1e2a5c14e7eee49cc75" r:id="rId201"/>
          </v:shape>
          <o:OLEObject DrawAspect="Content" ObjectID="_103" ProgID="Equation.DSMT4" ShapeID="_x0000_i1127" Type="Embed" r:id="rId202"/>
        </w:object>
      </w:r>
      <w:r>
        <w:rPr>
          <w:rFonts w:ascii="宋体" w:cs="宋体" w:eastAsia="宋体" w:hAnsi="宋体"/>
          <w:color w:val="000000"/>
        </w:rPr>
        <w:t>，请画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8" o:ole="" o:oleicon="f" style="width:21.75pt;height:15pt" type="#_x0000_t75">
            <v:imagedata o:title="eqIdd9ccea461315a9d05aa0193b937d4bfe" r:id="rId20"/>
          </v:shape>
          <o:OLEObject DrawAspect="Content" ObjectID="_104" ProgID="Equation.DSMT4" ShapeID="_x0000_i1128" Type="Embed" r:id="rId203"/>
        </w:object>
      </w:r>
      <w:r>
        <w:rPr>
          <w:rFonts w:ascii="宋体" w:cs="宋体" w:eastAsia="宋体" w:hAnsi="宋体"/>
          <w:color w:val="000000"/>
        </w:rPr>
        <w:t>的内接正方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4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某灯饰商店销售一种进价为每件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元的护眼灯</w:t>
      </w:r>
      <w:r>
        <w:rPr>
          <w:rFonts w:ascii="Times New Roman" w:cs="Times New Roman" w:eastAsia="Times New Roman" w:hAnsi="Times New Roman"/>
          <w:color w:val="000000"/>
        </w:rPr>
        <w:t>.</w:t>
      </w:r>
      <w:r>
        <w:rPr>
          <w:rFonts w:ascii="宋体" w:cs="宋体" w:eastAsia="宋体" w:hAnsi="宋体"/>
          <w:color w:val="000000"/>
        </w:rPr>
        <w:t>销售过程中发现，每月销售量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29" o:ole="" o:oleicon="f" style="width:9.75pt;height:12pt" type="#_x0000_t75">
            <v:imagedata o:title="eqIdd053b14c8588eee2acbbe44fc37a6886" r:id="rId178"/>
          </v:shape>
          <o:OLEObject DrawAspect="Content" ObjectID="_105" ProgID="Equation.DSMT4" ShapeID="_x0000_i1129" Type="Embed" r:id="rId204"/>
        </w:object>
      </w:r>
      <w:r>
        <w:rPr>
          <w:rFonts w:ascii="宋体" w:cs="宋体" w:eastAsia="宋体" w:hAnsi="宋体"/>
          <w:color w:val="000000"/>
        </w:rPr>
        <w:t>（件）与销售单价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0" o:ole="" o:oleicon="f" style="width:9pt;height:9.75pt" type="#_x0000_t75">
            <v:imagedata o:title="eqId81dea63b8ce3e51adf66cf7b9982a248" r:id="rId90"/>
          </v:shape>
          <o:OLEObject DrawAspect="Content" ObjectID="_106" ProgID="Equation.DSMT4" ShapeID="_x0000_i1130" Type="Embed" r:id="rId205"/>
        </w:object>
      </w:r>
      <w:r>
        <w:rPr>
          <w:rFonts w:ascii="宋体" w:cs="宋体" w:eastAsia="宋体" w:hAnsi="宋体"/>
          <w:color w:val="000000"/>
        </w:rPr>
        <w:t>（元）之间的关系可近似地看作一次函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1" o:ole="" o:oleicon="f" style="width:59.6pt;height:13.25pt" type="#_x0000_t75">
            <v:imagedata o:title="eqIdfecb8ac0e13383b894188eac36239244" r:id="rId206"/>
          </v:shape>
          <o:OLEObject DrawAspect="Content" ObjectID="_107" ProgID="Equation.DSMT4" ShapeID="_x0000_i1131" Type="Embed" r:id="rId207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  <w:r>
        <w:rPr>
          <w:rFonts w:ascii="宋体" w:cs="宋体" w:eastAsia="宋体" w:hAnsi="宋体"/>
          <w:color w:val="000000"/>
        </w:rPr>
        <w:t>物价部门规定该品牌的护眼灯售价不能超过</w:t>
      </w:r>
      <w:r>
        <w:rPr>
          <w:rFonts w:ascii="Times New Roman" w:cs="Times New Roman" w:eastAsia="Times New Roman" w:hAnsi="Times New Roman"/>
          <w:color w:val="000000"/>
        </w:rPr>
        <w:t>36</w:t>
      </w:r>
      <w:r>
        <w:rPr>
          <w:rFonts w:ascii="宋体" w:cs="宋体" w:eastAsia="宋体" w:hAnsi="宋体"/>
          <w:color w:val="000000"/>
        </w:rPr>
        <w:t>元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如果该商店想要每月获得</w:t>
      </w:r>
      <w:r>
        <w:rPr>
          <w:rFonts w:ascii="Times New Roman" w:cs="Times New Roman" w:eastAsia="Times New Roman" w:hAnsi="Times New Roman"/>
          <w:color w:val="000000"/>
        </w:rPr>
        <w:t>2000</w:t>
      </w:r>
      <w:r>
        <w:rPr>
          <w:rFonts w:ascii="宋体" w:cs="宋体" w:eastAsia="宋体" w:hAnsi="宋体"/>
          <w:color w:val="000000"/>
        </w:rPr>
        <w:t>元的利润，那么销售单价应定为多少元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设该商店每月获得利润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2" o:ole="" o:oleicon="f" style="width:12pt;height:11pt" type="#_x0000_t75">
            <v:imagedata o:title="eqId595044a7750ab4f84519041979c3d780" r:id="rId208"/>
          </v:shape>
          <o:OLEObject DrawAspect="Content" ObjectID="_108" ProgID="Equation.DSMT4" ShapeID="_x0000_i1132" Type="Embed" r:id="rId209"/>
        </w:object>
      </w:r>
      <w:r>
        <w:rPr>
          <w:rFonts w:ascii="宋体" w:cs="宋体" w:eastAsia="宋体" w:hAnsi="宋体"/>
          <w:color w:val="000000"/>
        </w:rPr>
        <w:t>（元），当销售单价定为多少元时，每月可获得最大利润？最大利润为多少元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果关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3" o:ole="" o:oleicon="f" style="width:9pt;height:9.75pt" type="#_x0000_t75">
            <v:imagedata o:title="eqId81dea63b8ce3e51adf66cf7b9982a248" r:id="rId90"/>
          </v:shape>
          <o:OLEObject DrawAspect="Content" ObjectID="_109" ProgID="Equation.DSMT4" ShapeID="_x0000_i1133" Type="Embed" r:id="rId210"/>
        </w:object>
      </w:r>
      <w:r>
        <w:rPr>
          <w:rFonts w:ascii="宋体" w:cs="宋体" w:eastAsia="宋体" w:hAnsi="宋体"/>
          <w:color w:val="000000"/>
        </w:rPr>
        <w:t>的一元二次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4" o:ole="" o:oleicon="f" style="width:76.15pt;height:16.15pt" type="#_x0000_t75">
            <v:imagedata o:title="eqId13fa32c1e926f40a0722d106563777ef" r:id="rId211"/>
          </v:shape>
          <o:OLEObject DrawAspect="Content" ObjectID="_110" ProgID="Equation.DSMT4" ShapeID="_x0000_i1134" Type="Embed" r:id="rId212"/>
        </w:object>
      </w:r>
      <w:r>
        <w:rPr>
          <w:rFonts w:ascii="宋体" w:cs="宋体" w:eastAsia="宋体" w:hAnsi="宋体"/>
          <w:color w:val="000000"/>
        </w:rPr>
        <w:t>有两个实数根，且其中一个根是另一个根的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倍，那么称这样的方程为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三倍根方程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．例如：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5" o:ole="" o:oleicon="f" style="width:1in;height:15.85pt" type="#_x0000_t75">
            <v:imagedata o:title="eqId37b0b55c3297ce66c96d1559d76971f4" r:id="rId213"/>
          </v:shape>
          <o:OLEObject DrawAspect="Content" ObjectID="_111" ProgID="Equation.DSMT4" ShapeID="_x0000_i1135" Type="Embed" r:id="rId214"/>
        </w:object>
      </w:r>
      <w:r>
        <w:rPr>
          <w:rFonts w:ascii="宋体" w:cs="宋体" w:eastAsia="宋体" w:hAnsi="宋体"/>
          <w:color w:val="000000"/>
        </w:rPr>
        <w:t>的两个根是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则这个方程就是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三倍根方程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6" o:ole="" o:oleicon="f" style="width:83.5pt;height:16.1pt" type="#_x0000_t75">
            <v:imagedata o:title="eqIde26ec29f5cc2c855f97158fdedc2cca9" r:id="rId215"/>
          </v:shape>
          <o:OLEObject DrawAspect="Content" ObjectID="_112" ProgID="Equation.DSMT4" ShapeID="_x0000_i1136" Type="Embed" r:id="rId216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（填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或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不是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）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三倍根方程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关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7" o:ole="" o:oleicon="f" style="width:9pt;height:9.75pt" type="#_x0000_t75">
            <v:imagedata o:title="eqId81dea63b8ce3e51adf66cf7b9982a248" r:id="rId90"/>
          </v:shape>
          <o:OLEObject DrawAspect="Content" ObjectID="_113" ProgID="Equation.DSMT4" ShapeID="_x0000_i1137" Type="Embed" r:id="rId217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55979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97928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8" o:ole="" o:oleicon="f" style="width:71.4pt;height:15.55pt" type="#_x0000_t75">
            <v:imagedata o:title="eqId4514b2e093ba1ac0f8d750e02ec0b651" r:id="rId218"/>
          </v:shape>
          <o:OLEObject DrawAspect="Content" ObjectID="_114" ProgID="Equation.DSMT4" ShapeID="_x0000_i1138" Type="Embed" r:id="rId219"/>
        </w:objec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三倍根方程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39" o:ole="" o:oleicon="f" style="width:8.85pt;height:10.95pt" type="#_x0000_t75">
            <v:imagedata o:title="eqId071a7e733d466949ac935b4b8ee8d183" r:id="rId220"/>
          </v:shape>
          <o:OLEObject DrawAspect="Content" ObjectID="_115" ProgID="Equation.DSMT4" ShapeID="_x0000_i1139" Type="Embed" r:id="rId221"/>
        </w:objec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0" o:ole="" o:oleicon="f" style="width:111pt;height:20.25pt" type="#_x0000_t75">
            <v:imagedata o:title="eqId0c0b209a77039a82a626b11477403b1c" r:id="rId222"/>
          </v:shape>
          <o:OLEObject DrawAspect="Content" ObjectID="_116" ProgID="Equation.DSMT4" ShapeID="_x0000_i1140" Type="Embed" r:id="rId223"/>
        </w:object>
      </w:r>
      <w:r>
        <w:rPr>
          <w:rFonts w:ascii="宋体" w:cs="宋体" w:eastAsia="宋体" w:hAnsi="宋体"/>
          <w:color w:val="000000"/>
        </w:rPr>
        <w:t>是关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1" o:ole="" o:oleicon="f" style="width:9pt;height:9.75pt" type="#_x0000_t75">
            <v:imagedata o:title="eqId81dea63b8ce3e51adf66cf7b9982a248" r:id="rId90"/>
          </v:shape>
          <o:OLEObject DrawAspect="Content" ObjectID="_117" ProgID="Equation.DSMT4" ShapeID="_x0000_i1141" Type="Embed" r:id="rId224"/>
        </w:object>
      </w:r>
      <w:r>
        <w:rPr>
          <w:rFonts w:ascii="宋体" w:cs="宋体" w:eastAsia="宋体" w:hAnsi="宋体"/>
          <w:color w:val="000000"/>
        </w:rPr>
        <w:t>的</w:t>
      </w:r>
      <w:r>
        <w:rPr>
          <w:rFonts w:ascii="宋体" w:cs="宋体" w:eastAsia="宋体" w:hAnsi="宋体"/>
          <w:color w:val="000000"/>
        </w:rPr>
        <w:t>“</w:t>
      </w:r>
      <w:r>
        <w:rPr>
          <w:rFonts w:ascii="宋体" w:cs="宋体" w:eastAsia="宋体" w:hAnsi="宋体"/>
          <w:color w:val="000000"/>
        </w:rPr>
        <w:t>三倍根方程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</w:rPr>
        <w:t>，求代数式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2" o:ole="" o:oleicon="f" style="width:42pt;height:31pt" type="#_x0000_t75">
            <v:imagedata o:title="eqIdbb8ade66dac2cea24997d9d66d811f9f" r:id="rId225"/>
          </v:shape>
          <o:OLEObject DrawAspect="Content" ObjectID="_118" ProgID="Equation.DSMT4" ShapeID="_x0000_i1142" Type="Embed" r:id="rId226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如图，</w:t>
      </w:r>
      <w:r>
        <w:rPr>
          <w:rFonts w:ascii="Times New Roman" w:cs="Times New Roman" w:eastAsia="Times New Roman" w:hAnsi="Times New Roman"/>
          <w:i/>
          <w:color w:val="000000"/>
        </w:rPr>
        <w:t>PA</w:t>
      </w:r>
      <w:r>
        <w:rPr>
          <w:rFonts w:ascii="宋体" w:cs="宋体" w:eastAsia="宋体" w:hAnsi="宋体"/>
          <w:color w:val="000000"/>
        </w:rPr>
        <w:t>为⊙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切线，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为切点，过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作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⊥</w:t>
      </w:r>
      <w:r>
        <w:rPr>
          <w:rFonts w:ascii="Times New Roman" w:cs="Times New Roman" w:eastAsia="Times New Roman" w:hAnsi="Times New Roman"/>
          <w:i/>
          <w:color w:val="000000"/>
        </w:rPr>
        <w:t>OP</w:t>
      </w:r>
      <w:r>
        <w:rPr>
          <w:rFonts w:ascii="宋体" w:cs="宋体" w:eastAsia="宋体" w:hAnsi="宋体"/>
          <w:color w:val="000000"/>
        </w:rPr>
        <w:t>，垂足为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交⊙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于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延长</w:t>
      </w:r>
      <w:r>
        <w:rPr>
          <w:rFonts w:ascii="Times New Roman" w:cs="Times New Roman" w:eastAsia="Times New Roman" w:hAnsi="Times New Roman"/>
          <w:i/>
          <w:color w:val="000000"/>
        </w:rPr>
        <w:t>BO</w:t>
      </w:r>
      <w:r>
        <w:rPr>
          <w:rFonts w:ascii="宋体" w:cs="宋体" w:eastAsia="宋体" w:hAnsi="宋体"/>
          <w:color w:val="000000"/>
        </w:rPr>
        <w:t>与</w:t>
      </w:r>
      <w:r>
        <w:rPr>
          <w:rFonts w:ascii="Times New Roman" w:cs="Times New Roman" w:eastAsia="Times New Roman" w:hAnsi="Times New Roman"/>
          <w:i/>
          <w:color w:val="000000"/>
        </w:rPr>
        <w:t>PA</w:t>
      </w:r>
      <w:r>
        <w:rPr>
          <w:rFonts w:ascii="宋体" w:cs="宋体" w:eastAsia="宋体" w:hAnsi="宋体"/>
          <w:color w:val="000000"/>
        </w:rPr>
        <w:t>的延长线交于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求证：</w:t>
      </w:r>
      <w:r>
        <w:rPr>
          <w:rFonts w:ascii="Times New Roman" w:cs="Times New Roman" w:eastAsia="Times New Roman" w:hAnsi="Times New Roman"/>
          <w:i/>
          <w:color w:val="000000"/>
        </w:rPr>
        <w:t>PB</w:t>
      </w:r>
      <w:r>
        <w:rPr>
          <w:rFonts w:ascii="宋体" w:cs="宋体" w:eastAsia="宋体" w:hAnsi="宋体"/>
          <w:color w:val="000000"/>
        </w:rPr>
        <w:t>为⊙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的切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若</w:t>
      </w:r>
      <w:r>
        <w:rPr>
          <w:rFonts w:ascii="Times New Roman" w:cs="Times New Roman" w:eastAsia="Times New Roman" w:hAnsi="Times New Roman"/>
          <w:i/>
          <w:color w:val="000000"/>
        </w:rPr>
        <w:t>OB</w:t>
      </w:r>
      <w:r>
        <w:rPr>
          <w:rFonts w:ascii="Times New Roman" w:cs="Times New Roman" w:eastAsia="Times New Roman" w:hAnsi="Times New Roman"/>
          <w:color w:val="000000"/>
        </w:rPr>
        <w:t>=3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OD</w:t>
      </w:r>
      <w:r>
        <w:rPr>
          <w:rFonts w:ascii="Times New Roman" w:cs="Times New Roman" w:eastAsia="Times New Roman" w:hAnsi="Times New Roman"/>
          <w:color w:val="000000"/>
        </w:rPr>
        <w:t>=5</w:t>
      </w:r>
      <w:r>
        <w:rPr>
          <w:rFonts w:ascii="宋体" w:cs="宋体" w:eastAsia="宋体" w:hAnsi="宋体"/>
          <w:color w:val="000000"/>
        </w:rPr>
        <w:t>，求</w:t>
      </w:r>
      <w:r>
        <w:rPr>
          <w:rFonts w:ascii="Times New Roman" w:cs="Times New Roman" w:eastAsia="Times New Roman" w:hAnsi="Times New Roman"/>
          <w:i/>
          <w:color w:val="000000"/>
        </w:rPr>
        <w:t>OP</w: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47800" cy="1390650"/>
            <wp:docPr descr="学科网(www.zxxk.com)--教育资源门户，提供试卷、教案、课件、论文、素材以及各类教学资源下载，还有大量而丰富的教学相关资讯！ PNdw86HEuYr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五、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【教材再现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扇形纸扇完全打开后，外侧两竹条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3" o:ole="" o:oleicon="f" style="width:41.25pt;height:15.75pt" type="#_x0000_t75">
            <v:imagedata o:title="eqId7dec2ca6438c82b43f746057d8129885" r:id="rId228"/>
          </v:shape>
          <o:OLEObject DrawAspect="Content" ObjectID="_119" ProgID="Equation.DSMT4" ShapeID="_x0000_i1143" Type="Embed" r:id="rId229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559792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97926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夹角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4" o:ole="" o:oleicon="f" style="width:43.35pt;height:14pt" type="#_x0000_t75">
            <v:imagedata o:title="eqId4628a0280531b211c2c2f3b3d29d9983" r:id="rId230"/>
          </v:shape>
          <o:OLEObject DrawAspect="Content" ObjectID="_120" ProgID="Equation.DSMT4" ShapeID="_x0000_i1144" Type="Embed" r:id="rId231"/>
        </w:object>
      </w:r>
      <w:r>
        <w:rPr>
          <w:rFonts w:ascii="宋体" w:cs="宋体" w:eastAsia="宋体" w:hAnsi="宋体"/>
          <w:color w:val="000000"/>
        </w:rPr>
        <w:t>的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5" o:ole="" o:oleicon="f" style="width:30pt;height:14.25pt" type="#_x0000_t75">
            <v:imagedata o:title="eqId3668a3f3ce5b8a272ad92c2ebd233f5a" r:id="rId232"/>
          </v:shape>
          <o:OLEObject DrawAspect="Content" ObjectID="_121" ProgID="Equation.DSMT4" ShapeID="_x0000_i1145" Type="Embed" r:id="rId233"/>
        </w:object>
      </w:r>
      <w:r>
        <w:rPr>
          <w:rFonts w:ascii="宋体" w:cs="宋体" w:eastAsia="宋体" w:hAnsi="宋体"/>
          <w:color w:val="000000"/>
        </w:rPr>
        <w:t>，扇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6" o:ole="" o:oleicon="f" style="width:20pt;height:13pt" type="#_x0000_t75">
            <v:imagedata o:title="eqIdd40b319212a7e7528b053e1c7097e966" r:id="rId234"/>
          </v:shape>
          <o:OLEObject DrawAspect="Content" ObjectID="_122" ProgID="Equation.DSMT4" ShapeID="_x0000_i1146" Type="Embed" r:id="rId235"/>
        </w:object>
      </w:r>
      <w:r>
        <w:rPr>
          <w:rFonts w:ascii="宋体" w:cs="宋体" w:eastAsia="宋体" w:hAnsi="宋体"/>
          <w:color w:val="000000"/>
        </w:rPr>
        <w:t>的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7" o:ole="" o:oleicon="f" style="width:30.75pt;height:14.25pt" type="#_x0000_t75">
            <v:imagedata o:title="eqIdfbe9f7abf7bcf4e1aa2579cd191d7761" r:id="rId236"/>
          </v:shape>
          <o:OLEObject DrawAspect="Content" ObjectID="_123" ProgID="Equation.DSMT4" ShapeID="_x0000_i1147" Type="Embed" r:id="rId237"/>
        </w:object>
      </w:r>
      <w:r>
        <w:rPr>
          <w:rFonts w:ascii="宋体" w:cs="宋体" w:eastAsia="宋体" w:hAnsi="宋体"/>
          <w:color w:val="000000"/>
        </w:rPr>
        <w:t>，求扇面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答过程：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8" o:ole="" o:oleicon="f" style="width:268pt;height:33pt" type="#_x0000_t75">
            <v:imagedata o:title="eqIdc586bf21ee5ef29ad1cc8d1331ab5117" r:id="rId238"/>
          </v:shape>
          <o:OLEObject DrawAspect="Content" ObjectID="_124" ProgID="Equation.DSMT4" ShapeID="_x0000_i1148" Type="Embed" r:id="rId239"/>
        </w:objec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49" o:ole="" o:oleicon="f" style="width:291.75pt;height:36.75pt" type="#_x0000_t75">
            <v:imagedata o:title="eqIdaf703a1732a124221b673853e125dbb3" r:id="rId240"/>
          </v:shape>
          <o:OLEObject DrawAspect="Content" ObjectID="_125" ProgID="Equation.DSMT4" ShapeID="_x0000_i1149" Type="Embed" r:id="rId24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62275" cy="1066800"/>
            <wp:docPr descr="学科网(www.zxxk.com)--教育资源门户，提供试卷、教案、课件、论文、素材以及各类教学资源下载，还有大量而丰富的教学相关资讯！ PNdw86HEuYr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问题分析：纸扇是由含同一个圆心角，半径不同的两个扇形组成的，本题已知的三个条件扇形的圆心角和两个扇形的半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新编问题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扇形纸扇完全打开后，外侧两竹条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0" o:ole="" o:oleicon="f" style="width:19.95pt;height:13pt" type="#_x0000_t75">
            <v:imagedata o:title="eqIdf52a58fbaf4fea03567e88a9f0f6e37e" r:id="rId18"/>
          </v:shape>
          <o:OLEObject DrawAspect="Content" ObjectID="_126" ProgID="Equation.DSMT4" ShapeID="_x0000_i1150" Type="Embed" r:id="rId24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1" o:ole="" o:oleicon="f" style="width:21pt;height:13.95pt" type="#_x0000_t75">
            <v:imagedata o:title="eqId60ef95894ceebaf236170e8832dcf7e3" r:id="rId244"/>
          </v:shape>
          <o:OLEObject DrawAspect="Content" ObjectID="_127" ProgID="Equation.DSMT4" ShapeID="_x0000_i1151" Type="Embed" r:id="rId245"/>
        </w:object>
      </w:r>
      <w:r>
        <w:rPr>
          <w:rFonts w:ascii="宋体" w:cs="宋体" w:eastAsia="宋体" w:hAnsi="宋体"/>
          <w:color w:val="000000"/>
        </w:rPr>
        <w:t>的夹角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2" o:ole="" o:oleicon="f" style="width:23.25pt;height:16.5pt" type="#_x0000_t75">
            <v:imagedata o:title="eqId231b861d6d1f1d0b9f52b041cb40eb62" r:id="rId246"/>
          </v:shape>
          <o:OLEObject DrawAspect="Content" ObjectID="_128" ProgID="Equation.DSMT4" ShapeID="_x0000_i1152" Type="Embed" r:id="rId24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3" o:ole="" o:oleicon="f" style="width:19.95pt;height:13pt" type="#_x0000_t75">
            <v:imagedata o:title="eqIdf52a58fbaf4fea03567e88a9f0f6e37e" r:id="rId18"/>
          </v:shape>
          <o:OLEObject DrawAspect="Content" ObjectID="_129" ProgID="Equation.DSMT4" ShapeID="_x0000_i1153" Type="Embed" r:id="rId248"/>
        </w:object>
      </w:r>
      <w:r>
        <w:rPr>
          <w:rFonts w:ascii="宋体" w:cs="宋体" w:eastAsia="宋体" w:hAnsi="宋体"/>
          <w:color w:val="000000"/>
        </w:rPr>
        <w:t>的长为</w:t>
      </w:r>
      <w:r>
        <w:rPr>
          <w:rFonts w:ascii="Times New Roman" w:cs="Times New Roman" w:eastAsia="Times New Roman" w:hAnsi="Times New Roman"/>
          <w:color w:val="000000"/>
        </w:rPr>
        <w:t>30cm</w:t>
      </w:r>
      <w:r>
        <w:rPr>
          <w:rFonts w:ascii="宋体" w:cs="宋体" w:eastAsia="宋体" w:hAnsi="宋体"/>
          <w:color w:val="000000"/>
        </w:rPr>
        <w:t>，扇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4" o:ole="" o:oleicon="f" style="width:20pt;height:13pt" type="#_x0000_t75">
            <v:imagedata o:title="eqIdd40b319212a7e7528b053e1c7097e966" r:id="rId234"/>
          </v:shape>
          <o:OLEObject DrawAspect="Content" ObjectID="_130" ProgID="Equation.DSMT4" ShapeID="_x0000_i1154" Type="Embed" r:id="rId249"/>
        </w:object>
      </w:r>
      <w:r>
        <w:rPr>
          <w:rFonts w:ascii="宋体" w:cs="宋体" w:eastAsia="宋体" w:hAnsi="宋体"/>
          <w:color w:val="000000"/>
        </w:rPr>
        <w:t>的长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5" o:ole="" o:oleicon="f" style="width:30.75pt;height:14.25pt" type="#_x0000_t75">
            <v:imagedata o:title="eqIdfbe9f7abf7bcf4e1aa2579cd191d7761" r:id="rId236"/>
          </v:shape>
          <o:OLEObject DrawAspect="Content" ObjectID="_131" ProgID="Equation.DSMT4" ShapeID="_x0000_i1155" Type="Embed" r:id="rId250"/>
        </w:object>
      </w:r>
      <w:r>
        <w:rPr>
          <w:rFonts w:ascii="宋体" w:cs="宋体" w:eastAsia="宋体" w:hAnsi="宋体"/>
          <w:color w:val="000000"/>
        </w:rPr>
        <w:t>，求扇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6" o:ole="" o:oleicon="f" style="width:36pt;height:14.25pt" type="#_x0000_t75">
            <v:imagedata o:title="eqIde1333acc72211e3ddb9a0f8c726ce8a5" r:id="rId251"/>
          </v:shape>
          <o:OLEObject DrawAspect="Content" ObjectID="_132" ProgID="Equation.DSMT4" ShapeID="_x0000_i1156" Type="Embed" r:id="rId252"/>
        </w:object>
      </w:r>
      <w:r>
        <w:rPr>
          <w:rFonts w:ascii="宋体" w:cs="宋体" w:eastAsia="宋体" w:hAnsi="宋体"/>
          <w:color w:val="000000"/>
        </w:rPr>
        <w:t>（阴影部分）的周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问题延伸：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若要从矩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7" o:ole="" o:oleicon="f" style="width:36pt;height:15.75pt" type="#_x0000_t75">
            <v:imagedata o:title="eqIdd3b73ea23f76f2ac17dfcb9f1caf115f" r:id="rId253"/>
          </v:shape>
          <o:OLEObject DrawAspect="Content" ObjectID="_133" ProgID="Equation.DSMT4" ShapeID="_x0000_i1157" Type="Embed" r:id="rId254"/>
        </w:object>
      </w:r>
      <w:r>
        <w:rPr>
          <w:rFonts w:ascii="宋体" w:cs="宋体" w:eastAsia="宋体" w:hAnsi="宋体"/>
          <w:color w:val="000000"/>
        </w:rPr>
        <w:t>中剪出符合“教材再现”题干中要求的扇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8" o:ole="" o:oleicon="f" style="width:36pt;height:14.25pt" type="#_x0000_t75">
            <v:imagedata o:title="eqIdbb38bef50a4793fd2616f387fe462cc6" r:id="rId255"/>
          </v:shape>
          <o:OLEObject DrawAspect="Content" ObjectID="_134" ProgID="Equation.DSMT4" ShapeID="_x0000_i1158" Type="Embed" r:id="rId256"/>
        </w:object>
      </w:r>
      <w:r>
        <w:rPr>
          <w:rFonts w:ascii="宋体" w:cs="宋体" w:eastAsia="宋体" w:hAnsi="宋体"/>
          <w:color w:val="000000"/>
        </w:rPr>
        <w:t>，求矩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59" o:ole="" o:oleicon="f" style="width:36pt;height:16.1pt" type="#_x0000_t75">
            <v:imagedata o:title="eqIdb978a095d4bac4da3a807575d9b35e8e" r:id="rId257"/>
          </v:shape>
          <o:OLEObject DrawAspect="Content" ObjectID="_135" ProgID="Equation.DSMT4" ShapeID="_x0000_i1159" Type="Embed" r:id="rId258"/>
        </w:object>
      </w:r>
      <w:r>
        <w:rPr>
          <w:rFonts w:ascii="宋体" w:cs="宋体" w:eastAsia="宋体" w:hAnsi="宋体"/>
          <w:color w:val="000000"/>
        </w:rPr>
        <w:t>的长与宽的最小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探究规律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．扇形纸扇完全打开后，外侧两竹条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0" o:ole="" o:oleicon="f" style="width:19.95pt;height:13pt" type="#_x0000_t75">
            <v:imagedata o:title="eqIdf52a58fbaf4fea03567e88a9f0f6e37e" r:id="rId18"/>
          </v:shape>
          <o:OLEObject DrawAspect="Content" ObjectID="_136" ProgID="Equation.DSMT4" ShapeID="_x0000_i1160" Type="Embed" r:id="rId25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1" o:ole="" o:oleicon="f" style="width:21pt;height:13.95pt" type="#_x0000_t75">
            <v:imagedata o:title="eqId60ef95894ceebaf236170e8832dcf7e3" r:id="rId244"/>
          </v:shape>
          <o:OLEObject DrawAspect="Content" ObjectID="_137" ProgID="Equation.DSMT4" ShapeID="_x0000_i1161" Type="Embed" r:id="rId260"/>
        </w:object>
      </w:r>
      <w:r>
        <w:rPr>
          <w:rFonts w:ascii="宋体" w:cs="宋体" w:eastAsia="宋体" w:hAnsi="宋体"/>
          <w:color w:val="000000"/>
        </w:rPr>
        <w:t>的夹角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2" o:ole="" o:oleicon="f" style="width:14.25pt;height:14.25pt" type="#_x0000_t75">
            <v:imagedata o:title="eqId4a3d921fa160bfa9f74fe51dedfe3413" r:id="rId261"/>
          </v:shape>
          <o:OLEObject DrawAspect="Content" ObjectID="_138" ProgID="Equation.DSMT4" ShapeID="_x0000_i1162" Type="Embed" r:id="rId26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3" o:ole="" o:oleicon="f" style="width:53pt;height:14pt" type="#_x0000_t75">
            <v:imagedata o:title="eqId073695950ff2b2338b100432c5756020" r:id="rId263"/>
          </v:shape>
          <o:OLEObject DrawAspect="Content" ObjectID="_139" ProgID="Equation.DSMT4" ShapeID="_x0000_i1163" Type="Embed" r:id="rId2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4" o:ole="" o:oleicon="f" style="width:20.25pt;height:18pt" type="#_x0000_t75">
            <v:imagedata o:title="eqIded41d321f4c0717ac5b443aad942d9a7" r:id="rId265"/>
          </v:shape>
          <o:OLEObject DrawAspect="Content" ObjectID="_140" ProgID="Equation.DSMT4" ShapeID="_x0000_i1164" Type="Embed" r:id="rId266"/>
        </w:object>
      </w:r>
      <w:r>
        <w:rPr>
          <w:rFonts w:ascii="宋体" w:cs="宋体" w:eastAsia="宋体" w:hAnsi="宋体"/>
          <w:color w:val="000000"/>
        </w:rPr>
        <w:t>的长度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5" o:ole="" o:oleicon="f" style="width:33.95pt;height:11.1pt" type="#_x0000_t75">
            <v:imagedata o:title="eqId9e92d67ec6741bff2ff4203b78350386" r:id="rId267"/>
          </v:shape>
          <o:OLEObject DrawAspect="Content" ObjectID="_141" ProgID="Equation.DSMT4" ShapeID="_x0000_i1165" Type="Embed" r:id="rId26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6" o:ole="" o:oleicon="f" style="width:21pt;height:17.25pt" type="#_x0000_t75">
            <v:imagedata o:title="eqIdd0c44512cb86bcf48c6d21357f45b533" r:id="rId269"/>
          </v:shape>
          <o:OLEObject DrawAspect="Content" ObjectID="_142" ProgID="Equation.DSMT4" ShapeID="_x0000_i1166" Type="Embed" r:id="rId270"/>
        </w:object>
      </w:r>
      <w:r>
        <w:rPr>
          <w:rFonts w:ascii="宋体" w:cs="宋体" w:eastAsia="宋体" w:hAnsi="宋体"/>
          <w:color w:val="000000"/>
        </w:rPr>
        <w:t>的长度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7" o:ole="" o:oleicon="f" style="width:34pt;height:14pt" type="#_x0000_t75">
            <v:imagedata o:title="eqId210e3ddc22197af506a2f18c3b7c675b" r:id="rId271"/>
          </v:shape>
          <o:OLEObject DrawAspect="Content" ObjectID="_143" ProgID="Equation.DSMT4" ShapeID="_x0000_i1167" Type="Embed" r:id="rId272"/>
        </w:object>
      </w:r>
      <w:r>
        <w:rPr>
          <w:rFonts w:ascii="宋体" w:cs="宋体" w:eastAsia="宋体" w:hAnsi="宋体"/>
          <w:color w:val="000000"/>
        </w:rPr>
        <w:t>，则扇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8" o:ole="" o:oleicon="f" style="width:36pt;height:14.25pt" type="#_x0000_t75">
            <v:imagedata o:title="eqIde1333acc72211e3ddb9a0f8c726ce8a5" r:id="rId251"/>
          </v:shape>
          <o:OLEObject DrawAspect="Content" ObjectID="_144" ProgID="Equation.DSMT4" ShapeID="_x0000_i1168" Type="Embed" r:id="rId273"/>
        </w:object>
      </w:r>
      <w:r>
        <w:rPr>
          <w:rFonts w:ascii="宋体" w:cs="宋体" w:eastAsia="宋体" w:hAnsi="宋体"/>
          <w:color w:val="000000"/>
        </w:rPr>
        <w:t>的面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69" o:ole="" o:oleicon="f" style="width:19.7pt;height:14.25pt" type="#_x0000_t75">
            <v:imagedata o:title="eqId447a9718a502491b47072ce013c26a2f" r:id="rId274"/>
          </v:shape>
          <o:OLEObject DrawAspect="Content" ObjectID="_145" ProgID="Equation.DSMT4" ShapeID="_x0000_i1169" Type="Embed" r:id="rId275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．（用含字母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0" o:ole="" o:oleicon="f" style="width:31.35pt;height:16pt" type="#_x0000_t75">
            <v:imagedata o:title="eqIdc2e51aff9ae2fa123ae63f19478db507" r:id="rId276"/>
          </v:shape>
          <o:OLEObject DrawAspect="Content" ObjectID="_146" ProgID="Equation.DSMT4" ShapeID="_x0000_i1170" Type="Embed" r:id="rId277"/>
        </w:object>
      </w:r>
      <w:r>
        <w:rPr>
          <w:rFonts w:ascii="宋体" w:cs="宋体" w:eastAsia="宋体" w:hAnsi="宋体"/>
          <w:color w:val="000000"/>
        </w:rPr>
        <w:t>的式子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图形的旋转是全等变换重要的变换方式之一，利用图形旋转中的对应线段长度相等，对应角大小相等，旋转前后图形的大小和形状没有改变等性质，可以将一般图形转化成特殊图形，从而达到解决问题的目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52875" cy="1238250"/>
            <wp:docPr descr="学科网(www.zxxk.com)--教育资源门户，提供试卷、教案、课件、论文、素材以及各类教学资源下载，还有大量而丰富的教学相关资讯！ PNdw86HEuYrNAx1ODbqMbQ=="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初步感知：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在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1" o:ole="" o:oleicon="f" style="width:36pt;height:13.95pt" type="#_x0000_t75">
            <v:imagedata o:title="eqId411b38a18046fea8e9fab1f9f9b80a5f" r:id="rId92"/>
          </v:shape>
          <o:OLEObject DrawAspect="Content" ObjectID="_147" ProgID="Equation.DSMT4" ShapeID="_x0000_i1171" Type="Embed" r:id="rId279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2" o:ole="" o:oleicon="f" style="width:93.65pt;height:14.6pt" type="#_x0000_t75">
            <v:imagedata o:title="eqId1a4d67cda359da23b9879419ee4c60e4" r:id="rId280"/>
          </v:shape>
          <o:OLEObject DrawAspect="Content" ObjectID="_148" ProgID="Equation.DSMT4" ShapeID="_x0000_i1172" Type="Embed" r:id="rId28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3" o:ole="" o:oleicon="f" style="width:50.25pt;height:12.75pt" type="#_x0000_t75">
            <v:imagedata o:title="eqId32c38dfd14dde969702dff97ef2270f9" r:id="rId282"/>
          </v:shape>
          <o:OLEObject DrawAspect="Content" ObjectID="_149" ProgID="Equation.DSMT4" ShapeID="_x0000_i1173" Type="Embed" r:id="rId283"/>
        </w:object>
      </w:r>
      <w:r>
        <w:rPr>
          <w:rFonts w:ascii="宋体" w:cs="宋体" w:eastAsia="宋体" w:hAnsi="宋体"/>
          <w:color w:val="000000"/>
        </w:rPr>
        <w:t>，垂足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4" o:ole="" o:oleicon="f" style="width:12pt;height:13pt" type="#_x0000_t75">
            <v:imagedata o:title="eqId2a30f3a8b673cc28bd90c50cf1a35281" r:id="rId284"/>
          </v:shape>
          <o:OLEObject DrawAspect="Content" ObjectID="_150" ProgID="Equation.DSMT4" ShapeID="_x0000_i1174" Type="Embed" r:id="rId285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5" o:ole="" o:oleicon="f" style="width:49.95pt;height:13.95pt" type="#_x0000_t75">
            <v:imagedata o:title="eqIdcd95dc30c0344788b94289c464a3158e" r:id="rId286"/>
          </v:shape>
          <o:OLEObject DrawAspect="Content" ObjectID="_151" ProgID="Equation.DSMT4" ShapeID="_x0000_i1175" Type="Embed" r:id="rId28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6" o:ole="" o:oleicon="f" style="width:39pt;height:14.5pt" type="#_x0000_t75">
            <v:imagedata o:title="eqIdeab2ccc075e9eb14adcaad5feaf69896" r:id="rId288"/>
          </v:shape>
          <o:OLEObject DrawAspect="Content" ObjectID="_152" ProgID="Equation.DSMT4" ShapeID="_x0000_i1176" Type="Embed" r:id="rId289"/>
        </w:object>
      </w:r>
      <w:r>
        <w:rPr>
          <w:rFonts w:ascii="宋体" w:cs="宋体" w:eastAsia="宋体" w:hAnsi="宋体"/>
          <w:color w:val="000000"/>
        </w:rPr>
        <w:t>，求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7" o:ole="" o:oleicon="f" style="width:36pt;height:13.95pt" type="#_x0000_t75">
            <v:imagedata o:title="eqId411b38a18046fea8e9fab1f9f9b80a5f" r:id="rId92"/>
          </v:shape>
          <o:OLEObject DrawAspect="Content" ObjectID="_153" ProgID="Equation.DSMT4" ShapeID="_x0000_i1177" Type="Embed" r:id="rId290"/>
        </w:object>
      </w:r>
      <w:r>
        <w:rPr>
          <w:rFonts w:ascii="宋体" w:cs="宋体" w:eastAsia="宋体" w:hAnsi="宋体"/>
          <w:color w:val="000000"/>
        </w:rPr>
        <w:t>的面积．可作如下思考：将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8" o:ole="" o:oleicon="f" style="width:34pt;height:13pt" type="#_x0000_t75">
            <v:imagedata o:title="eqId63b43490ca09467a4c8cd8cfe91c94e4" r:id="rId291"/>
          </v:shape>
          <o:OLEObject DrawAspect="Content" ObjectID="_154" ProgID="Equation.DSMT4" ShapeID="_x0000_i1178" Type="Embed" r:id="rId292"/>
        </w:object>
      </w:r>
      <w:r>
        <w:rPr>
          <w:rFonts w:ascii="宋体" w:cs="宋体" w:eastAsia="宋体" w:hAnsi="宋体"/>
          <w:color w:val="000000"/>
        </w:rPr>
        <w:t>绕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79" o:ole="" o:oleicon="f" style="width:13pt;height:13pt" type="#_x0000_t75">
            <v:imagedata o:title="eqId8455657dde27aabe6adb7b188e031c11" r:id="rId293"/>
          </v:shape>
          <o:OLEObject DrawAspect="Content" ObjectID="_155" ProgID="Equation.DSMT4" ShapeID="_x0000_i1179" Type="Embed" r:id="rId294"/>
        </w:object>
      </w:r>
      <w:r>
        <w:rPr>
          <w:rFonts w:ascii="宋体" w:cs="宋体" w:eastAsia="宋体" w:hAnsi="宋体"/>
          <w:color w:val="000000"/>
        </w:rPr>
        <w:t>逆时针旋转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0" o:ole="" o:oleicon="f" style="width:20.25pt;height:14.25pt" type="#_x0000_t75">
            <v:imagedata o:title="eqIdc02b54dc6b3e1bb6544f47d4c8743fcf" r:id="rId295"/>
          </v:shape>
          <o:OLEObject DrawAspect="Content" ObjectID="_156" ProgID="Equation.DSMT4" ShapeID="_x0000_i1180" Type="Embed" r:id="rId296"/>
        </w:object>
      </w:r>
      <w:r>
        <w:rPr>
          <w:rFonts w:ascii="宋体" w:cs="宋体" w:eastAsia="宋体" w:hAnsi="宋体"/>
          <w:color w:val="000000"/>
        </w:rPr>
        <w:t>，得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1" o:ole="" o:oleicon="f" style="width:36pt;height:14.25pt" type="#_x0000_t75">
            <v:imagedata o:title="eqId13668f033d00acfc366f7e47949c4462" r:id="rId297"/>
          </v:shape>
          <o:OLEObject DrawAspect="Content" ObjectID="_157" ProgID="Equation.DSMT4" ShapeID="_x0000_i1181" Type="Embed" r:id="rId298"/>
        </w:object>
      </w:r>
      <w:r>
        <w:rPr>
          <w:rFonts w:ascii="宋体" w:cs="宋体" w:eastAsia="宋体" w:hAnsi="宋体"/>
          <w:color w:val="000000"/>
        </w:rPr>
        <w:t>，可以证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2" o:ole="" o:oleicon="f" style="width:115pt;height:13.95pt" type="#_x0000_t75">
            <v:imagedata o:title="eqId5ccb0cd696672252e96b5352f74dd522" r:id="rId299"/>
          </v:shape>
          <o:OLEObject DrawAspect="Content" ObjectID="_158" ProgID="Equation.DSMT4" ShapeID="_x0000_i1182" Type="Embed" r:id="rId300"/>
        </w:object>
      </w:r>
      <w:r>
        <w:rPr>
          <w:rFonts w:ascii="宋体" w:cs="宋体" w:eastAsia="宋体" w:hAnsi="宋体"/>
          <w:color w:val="000000"/>
        </w:rPr>
        <w:t>，即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3" o:ole="" o:oleicon="f" style="width:13pt;height:13pt" type="#_x0000_t75">
            <v:imagedata o:title="eqIda0ed1ec316bc54c37c4286c208f55667" r:id="rId301"/>
          </v:shape>
          <o:OLEObject DrawAspect="Content" ObjectID="_159" ProgID="Equation.DSMT4" ShapeID="_x0000_i1183" Type="Embed" r:id="rId302"/>
        </w:object>
      </w:r>
      <w:r>
        <w:rPr>
          <w:rFonts w:ascii="宋体" w:cs="宋体" w:eastAsia="宋体" w:hAnsi="宋体"/>
          <w:color w:val="000000"/>
        </w:rPr>
        <w:t>落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4" o:ole="" o:oleicon="f" style="width:20.05pt;height:13.75pt" type="#_x0000_t75">
            <v:imagedata o:title="eqId0dc5c9827dfd0be5a9c85962d6ccbfb1" r:id="rId118"/>
          </v:shape>
          <o:OLEObject DrawAspect="Content" ObjectID="_160" ProgID="Equation.DSMT4" ShapeID="_x0000_i1184" Type="Embed" r:id="rId303"/>
        </w:object>
      </w:r>
      <w:r>
        <w:rPr>
          <w:rFonts w:ascii="宋体" w:cs="宋体" w:eastAsia="宋体" w:hAnsi="宋体"/>
          <w:color w:val="000000"/>
        </w:rPr>
        <w:t>的延长线上，进一步得出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5" o:ole="" o:oleicon="f" style="width:36pt;height:12.75pt" type="#_x0000_t75">
            <v:imagedata o:title="eqId6f3c15b30bd155641e548a7d8c172dd4" r:id="rId304"/>
          </v:shape>
          <o:OLEObject DrawAspect="Content" ObjectID="_161" ProgID="Equation.DSMT4" ShapeID="_x0000_i1185" Type="Embed" r:id="rId305"/>
        </w:object>
      </w:r>
      <w:r>
        <w:rPr>
          <w:rFonts w:ascii="宋体" w:cs="宋体" w:eastAsia="宋体" w:hAnsi="宋体"/>
          <w:color w:val="000000"/>
        </w:rPr>
        <w:t>的形状为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，最后得出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6" o:ole="" o:oleicon="f" style="width:36pt;height:13.95pt" type="#_x0000_t75">
            <v:imagedata o:title="eqId411b38a18046fea8e9fab1f9f9b80a5f" r:id="rId92"/>
          </v:shape>
          <o:OLEObject DrawAspect="Content" ObjectID="_162" ProgID="Equation.DSMT4" ShapeID="_x0000_i1186" Type="Embed" r:id="rId306"/>
        </w:object>
      </w:r>
      <w:r>
        <w:rPr>
          <w:rFonts w:ascii="宋体" w:cs="宋体" w:eastAsia="宋体" w:hAnsi="宋体"/>
          <w:color w:val="000000"/>
        </w:rPr>
        <w:t>的面积为</w: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   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延伸探究：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在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7" o:ole="" o:oleicon="f" style="width:36pt;height:13.95pt" type="#_x0000_t75">
            <v:imagedata o:title="eqId411b38a18046fea8e9fab1f9f9b80a5f" r:id="rId92"/>
          </v:shape>
          <o:OLEObject DrawAspect="Content" ObjectID="_163" ProgID="Equation.DSMT4" ShapeID="_x0000_i1187" Type="Embed" r:id="rId307"/>
        </w:object>
      </w:r>
      <w:r>
        <w:rPr>
          <w:rFonts w:ascii="宋体" w:cs="宋体" w:eastAsia="宋体" w:hAnsi="宋体"/>
          <w:color w:val="000000"/>
        </w:rPr>
        <w:t>中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8" o:ole="" o:oleicon="f" style="width:110.25pt;height:14.25pt" type="#_x0000_t75">
            <v:imagedata o:title="eqId7b802b67ff805001ac88a6c85a795c07" r:id="rId308"/>
          </v:shape>
          <o:OLEObject DrawAspect="Content" ObjectID="_164" ProgID="Equation.DSMT4" ShapeID="_x0000_i1188" Type="Embed" r:id="rId3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89" o:ole="" o:oleicon="f" style="width:49.95pt;height:13.95pt" type="#_x0000_t75">
            <v:imagedata o:title="eqIdcd95dc30c0344788b94289c464a3158e" r:id="rId286"/>
          </v:shape>
          <o:OLEObject DrawAspect="Content" ObjectID="_165" ProgID="Equation.DSMT4" ShapeID="_x0000_i1189" Type="Embed" r:id="rId31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0" o:ole="" o:oleicon="f" style="width:38pt;height:14.5pt" type="#_x0000_t75">
            <v:imagedata o:title="eqIdd71e6ea7333dbc78d0a7b9bc3892f940" r:id="rId311"/>
          </v:shape>
          <o:OLEObject DrawAspect="Content" ObjectID="_166" ProgID="Equation.DSMT4" ShapeID="_x0000_i1190" Type="Embed" r:id="rId312"/>
        </w:object>
      </w:r>
      <w:r>
        <w:rPr>
          <w:rFonts w:ascii="宋体" w:cs="宋体" w:eastAsia="宋体" w:hAnsi="宋体"/>
          <w:color w:val="000000"/>
        </w:rPr>
        <w:t>，求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1" o:ole="" o:oleicon="f" style="width:36pt;height:13.95pt" type="#_x0000_t75">
            <v:imagedata o:title="eqId411b38a18046fea8e9fab1f9f9b80a5f" r:id="rId92"/>
          </v:shape>
          <o:OLEObject DrawAspect="Content" ObjectID="_167" ProgID="Equation.DSMT4" ShapeID="_x0000_i1191" Type="Embed" r:id="rId313"/>
        </w:object>
      </w:r>
      <w:r>
        <w:rPr>
          <w:rFonts w:ascii="宋体" w:cs="宋体" w:eastAsia="宋体" w:hAnsi="宋体"/>
          <w:color w:val="000000"/>
        </w:rPr>
        <w:t>的面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拓展应用：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2" o:ole="" o:oleicon="f" style="width:36pt;height:13.95pt" type="#_x0000_t75">
            <v:imagedata o:title="eqId411b38a18046fea8e9fab1f9f9b80a5f" r:id="rId92"/>
          </v:shape>
          <o:OLEObject DrawAspect="Content" ObjectID="_168" ProgID="Equation.DSMT4" ShapeID="_x0000_i1192" Type="Embed" r:id="rId314"/>
        </w:object>
      </w:r>
      <w:r>
        <w:rPr>
          <w:rFonts w:ascii="宋体" w:cs="宋体" w:eastAsia="宋体" w:hAnsi="宋体"/>
          <w:color w:val="000000"/>
        </w:rPr>
        <w:t>是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3" o:ole="" o:oleicon="f" style="width:21.75pt;height:15pt" type="#_x0000_t75">
            <v:imagedata o:title="eqIdd9ccea461315a9d05aa0193b937d4bfe" r:id="rId20"/>
          </v:shape>
          <o:OLEObject DrawAspect="Content" ObjectID="_169" ProgID="Equation.DSMT4" ShapeID="_x0000_i1193" Type="Embed" r:id="rId315"/>
        </w:object>
      </w:r>
      <w:r>
        <w:rPr>
          <w:rFonts w:ascii="宋体" w:cs="宋体" w:eastAsia="宋体" w:hAnsi="宋体"/>
          <w:color w:val="000000"/>
        </w:rPr>
        <w:t>的内接四边形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4" o:ole="" o:oleicon="f" style="width:117.75pt;height:15.75pt" type="#_x0000_t75">
            <v:imagedata o:title="eqId3622cc99c202d89a6ff363281f345096" r:id="rId316"/>
          </v:shape>
          <o:OLEObject DrawAspect="Content" ObjectID="_170" ProgID="Equation.DSMT4" ShapeID="_x0000_i1194" Type="Embed" r:id="rId31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5" o:ole="" o:oleicon="f" style="width:80pt;height:17pt" type="#_x0000_t75">
            <v:imagedata o:title="eqIdc14d0f0f279698951b54737c7548eba7" r:id="rId318"/>
          </v:shape>
          <o:OLEObject DrawAspect="Content" ObjectID="_171" ProgID="Equation.DSMT4" ShapeID="_x0000_i1195" Type="Embed" r:id="rId319"/>
        </w:object>
      </w:r>
      <w:r>
        <w:rPr>
          <w:rFonts w:ascii="宋体" w:cs="宋体" w:eastAsia="宋体" w:hAnsi="宋体"/>
          <w:color w:val="000000"/>
        </w:rPr>
        <w:t>，求四边形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6" o:ole="" o:oleicon="f" style="width:36pt;height:13.95pt" type="#_x0000_t75">
            <v:imagedata o:title="eqId411b38a18046fea8e9fab1f9f9b80a5f" r:id="rId92"/>
          </v:shape>
          <o:OLEObject DrawAspect="Content" ObjectID="_172" ProgID="Equation.DSMT4" ShapeID="_x0000_i1196" Type="Embed" r:id="rId320"/>
        </w:object>
      </w:r>
      <w:r>
        <w:rPr>
          <w:rFonts w:ascii="宋体" w:cs="宋体" w:eastAsia="宋体" w:hAnsi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六、（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2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如图，抛物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7" o:ole="" o:oleicon="f" style="width:111.75pt;height:20.25pt" type="#_x0000_t75">
            <v:imagedata o:title="eqId6c119eba6bc8434123efc698b0d5930b" r:id="rId321"/>
          </v:shape>
          <o:OLEObject DrawAspect="Content" ObjectID="_173" ProgID="Equation.DSMT4" ShapeID="_x0000_i1197" Type="Embed" r:id="rId322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8" o:ole="" o:oleicon="f" style="width:9pt;height:9.75pt" type="#_x0000_t75">
            <v:imagedata o:title="eqId81dea63b8ce3e51adf66cf7b9982a248" r:id="rId90"/>
          </v:shape>
          <o:OLEObject DrawAspect="Content" ObjectID="_174" ProgID="Equation.DSMT4" ShapeID="_x0000_i1198" Type="Embed" r:id="rId323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199" o:ole="" o:oleicon="f" style="width:45pt;height:20.25pt" type="#_x0000_t75">
            <v:imagedata o:title="eqId2375a27ead9549550676d4e6a2b47243" r:id="rId324"/>
          </v:shape>
          <o:OLEObject DrawAspect="Content" ObjectID="_175" ProgID="Equation.DSMT4" ShapeID="_x0000_i1199" Type="Embed" r:id="rId325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0" o:ole="" o:oleicon="f" style="width:38.25pt;height:20.25pt" type="#_x0000_t75">
            <v:imagedata o:title="eqIdf36488f7dff759ace2a27e56c3857056" r:id="rId326"/>
          </v:shape>
          <o:OLEObject DrawAspect="Content" ObjectID="_176" ProgID="Equation.DSMT4" ShapeID="_x0000_i1200" Type="Embed" r:id="rId327"/>
        </w:object>
      </w:r>
      <w:r>
        <w:rPr>
          <w:rFonts w:ascii="宋体" w:cs="宋体" w:eastAsia="宋体" w:hAnsi="宋体"/>
          <w:color w:val="000000"/>
        </w:rPr>
        <w:t>，交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1" o:ole="" o:oleicon="f" style="width:9.75pt;height:12pt" type="#_x0000_t75">
            <v:imagedata o:title="eqIdd053b14c8588eee2acbbe44fc37a6886" r:id="rId178"/>
          </v:shape>
          <o:OLEObject DrawAspect="Content" ObjectID="_177" ProgID="Equation.DSMT4" ShapeID="_x0000_i1201" Type="Embed" r:id="rId328"/>
        </w:object>
      </w:r>
      <w:r>
        <w:rPr>
          <w:rFonts w:ascii="宋体" w:cs="宋体" w:eastAsia="宋体" w:hAnsi="宋体"/>
          <w:color w:val="000000"/>
        </w:rPr>
        <w:t>轴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2" o:ole="" o:oleicon="f" style="width:12.1pt;height:13.8pt" type="#_x0000_t75">
            <v:imagedata o:title="eqIdc5db41a1f31d6baee7c69990811edb9f" r:id="rId22"/>
          </v:shape>
          <o:OLEObject DrawAspect="Content" ObjectID="_178" ProgID="Equation.DSMT4" ShapeID="_x0000_i1202" Type="Embed" r:id="rId32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71875" cy="1924050"/>
            <wp:docPr descr="学科网(www.zxxk.com)--教育资源门户，提供试卷、教案、课件、论文、素材以及各类教学资源下载，还有大量而丰富的教学相关资讯！ PNdw86HEuYr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抛物线的解析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3" o:ole="" o:oleicon="f" style="width:9.75pt;height:10.5pt" type="#_x0000_t75">
            <v:imagedata o:title="eqIddad2a36927223bd70f426ba06aea4b45" r:id="rId120"/>
          </v:shape>
          <o:OLEObject DrawAspect="Content" ObjectID="_179" ProgID="Equation.DSMT4" ShapeID="_x0000_i1203" Type="Embed" r:id="rId331"/>
        </w:objec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4" o:ole="" o:oleicon="f" style="width:20.05pt;height:13.75pt" type="#_x0000_t75">
            <v:imagedata o:title="eqId0dc5c9827dfd0be5a9c85962d6ccbfb1" r:id="rId118"/>
          </v:shape>
          <o:OLEObject DrawAspect="Content" ObjectID="_180" ProgID="Equation.DSMT4" ShapeID="_x0000_i1204" Type="Embed" r:id="rId332"/>
        </w:object>
      </w:r>
      <w:r>
        <w:rPr>
          <w:rFonts w:ascii="宋体" w:cs="宋体" w:eastAsia="宋体" w:hAnsi="宋体"/>
          <w:color w:val="000000"/>
        </w:rPr>
        <w:t>上方抛物线上运动，过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5" o:ole="" o:oleicon="f" style="width:9.75pt;height:10.5pt" type="#_x0000_t75">
            <v:imagedata o:title="eqIddad2a36927223bd70f426ba06aea4b45" r:id="rId120"/>
          </v:shape>
          <o:OLEObject DrawAspect="Content" ObjectID="_181" ProgID="Equation.DSMT4" ShapeID="_x0000_i1205" Type="Embed" r:id="rId333"/>
        </w:object>
      </w:r>
      <w:r>
        <w:rPr>
          <w:rFonts w:ascii="宋体" w:cs="宋体" w:eastAsia="宋体" w:hAnsi="宋体"/>
          <w:color w:val="000000"/>
        </w:rPr>
        <w:t>作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6" o:ole="" o:oleicon="f" style="width:48.75pt;height:14.25pt" type="#_x0000_t75">
            <v:imagedata o:title="eqIdac2ef99db257cc1acb08e3a5e0006d49" r:id="rId334"/>
          </v:shape>
          <o:OLEObject DrawAspect="Content" ObjectID="_182" ProgID="Equation.DSMT4" ShapeID="_x0000_i1206" Type="Embed" r:id="rId335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7" o:ole="" o:oleicon="f" style="width:12pt;height:13pt" type="#_x0000_t75">
            <v:imagedata o:title="eqId2a30f3a8b673cc28bd90c50cf1a35281" r:id="rId284"/>
          </v:shape>
          <o:OLEObject DrawAspect="Content" ObjectID="_183" ProgID="Equation.DSMT4" ShapeID="_x0000_i1207" Type="Embed" r:id="rId33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8" o:ole="" o:oleicon="f" style="width:40pt;height:14pt" type="#_x0000_t75">
            <v:imagedata o:title="eqId08b1da9046b4cb82135a4a1eaa528c53" r:id="rId337"/>
          </v:shape>
          <o:OLEObject DrawAspect="Content" ObjectID="_184" ProgID="Equation.DSMT4" ShapeID="_x0000_i1208" Type="Embed" r:id="rId338"/>
        </w:object>
      </w:r>
      <w:r>
        <w:rPr>
          <w:rFonts w:ascii="宋体" w:cs="宋体" w:eastAsia="宋体" w:hAnsi="宋体"/>
          <w:color w:val="000000"/>
        </w:rPr>
        <w:t>轴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09" o:ole="" o:oleicon="f" style="width:13pt;height:13pt" type="#_x0000_t75">
            <v:imagedata o:title="eqIda0ed1ec316bc54c37c4286c208f55667" r:id="rId301"/>
          </v:shape>
          <o:OLEObject DrawAspect="Content" ObjectID="_185" ProgID="Equation.DSMT4" ShapeID="_x0000_i1209" Type="Embed" r:id="rId33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0" o:ole="" o:oleicon="f" style="width:20.4pt;height:12.9pt" type="#_x0000_t75">
            <v:imagedata o:title="eqId4fb26d84907c923278ac4626a9d58947" r:id="rId340"/>
          </v:shape>
          <o:OLEObject DrawAspect="Content" ObjectID="_186" ProgID="Equation.DSMT4" ShapeID="_x0000_i1210" Type="Embed" r:id="rId341"/>
        </w:object>
      </w:r>
      <w:r>
        <w:rPr>
          <w:rFonts w:ascii="宋体" w:cs="宋体" w:eastAsia="宋体" w:hAnsi="宋体"/>
          <w:color w:val="000000"/>
        </w:rPr>
        <w:t>交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1" o:ole="" o:oleicon="f" style="width:20.05pt;height:13.75pt" type="#_x0000_t75">
            <v:imagedata o:title="eqId0dc5c9827dfd0be5a9c85962d6ccbfb1" r:id="rId118"/>
          </v:shape>
          <o:OLEObject DrawAspect="Content" ObjectID="_187" ProgID="Equation.DSMT4" ShapeID="_x0000_i1211" Type="Embed" r:id="rId342"/>
        </w:object>
      </w:r>
      <w:r>
        <w:rPr>
          <w:rFonts w:ascii="宋体" w:cs="宋体" w:eastAsia="宋体" w:hAnsi="宋体"/>
          <w:color w:val="000000"/>
        </w:rPr>
        <w:t>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2" o:ole="" o:oleicon="f" style="width:13pt;height:13pt" type="#_x0000_t75">
            <v:imagedata o:title="eqId8455657dde27aabe6adb7b188e031c11" r:id="rId293"/>
          </v:shape>
          <o:OLEObject DrawAspect="Content" ObjectID="_188" ProgID="Equation.DSMT4" ShapeID="_x0000_i1212" Type="Embed" r:id="rId343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3" o:ole="" o:oleicon="f" style="width:71pt;height:31pt" type="#_x0000_t75">
            <v:imagedata o:title="eqIddc5a7fd9aebb72896a98838b12ab9288" r:id="rId344"/>
          </v:shape>
          <o:OLEObject DrawAspect="Content" ObjectID="_189" ProgID="Equation.DSMT4" ShapeID="_x0000_i1213" Type="Embed" r:id="rId345"/>
        </w:object>
      </w:r>
      <w:r>
        <w:rPr>
          <w:rFonts w:ascii="宋体" w:cs="宋体" w:eastAsia="宋体" w:hAnsi="宋体"/>
          <w:color w:val="000000"/>
        </w:rPr>
        <w:t>的最大值，以及此时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4" o:ole="" o:oleicon="f" style="width:9.75pt;height:10.5pt" type="#_x0000_t75">
            <v:imagedata o:title="eqIddad2a36927223bd70f426ba06aea4b45" r:id="rId120"/>
          </v:shape>
          <o:OLEObject DrawAspect="Content" ObjectID="_190" ProgID="Equation.DSMT4" ShapeID="_x0000_i1214" Type="Embed" r:id="rId346"/>
        </w:object>
      </w:r>
      <w:r>
        <w:rPr>
          <w:rFonts w:ascii="宋体" w:cs="宋体" w:eastAsia="宋体" w:hAnsi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将原抛物线沿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5" o:ole="" o:oleicon="f" style="width:9pt;height:9.75pt" type="#_x0000_t75">
            <v:imagedata o:title="eqId81dea63b8ce3e51adf66cf7b9982a248" r:id="rId90"/>
          </v:shape>
          <o:OLEObject DrawAspect="Content" ObjectID="_191" ProgID="Equation.DSMT4" ShapeID="_x0000_i1215" Type="Embed" r:id="rId347"/>
        </w:object>
      </w:r>
      <w:r>
        <w:rPr>
          <w:rFonts w:ascii="宋体" w:cs="宋体" w:eastAsia="宋体" w:hAnsi="宋体"/>
          <w:color w:val="000000"/>
        </w:rPr>
        <w:t>轴向右平移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单位长度后，得到新抛物线与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6" o:ole="" o:oleicon="f" style="width:9.75pt;height:12pt" type="#_x0000_t75">
            <v:imagedata o:title="eqIdd053b14c8588eee2acbbe44fc37a6886" r:id="rId178"/>
          </v:shape>
          <o:OLEObject DrawAspect="Content" ObjectID="_192" ProgID="Equation.DSMT4" ShapeID="_x0000_i1216" Type="Embed" r:id="rId348"/>
        </w:object>
      </w:r>
      <w:r>
        <w:rPr>
          <w:rFonts w:ascii="宋体" w:cs="宋体" w:eastAsia="宋体" w:hAnsi="宋体"/>
          <w:color w:val="000000"/>
        </w:rPr>
        <w:t>轴交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7" o:ole="" o:oleicon="f" style="width:15pt;height:13.95pt" type="#_x0000_t75">
            <v:imagedata o:title="eqIdb4c8a9c4957431681ddfc77895a88508" r:id="rId349"/>
          </v:shape>
          <o:OLEObject DrawAspect="Content" ObjectID="_193" ProgID="Equation.DSMT4" ShapeID="_x0000_i1217" Type="Embed" r:id="rId350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8" o:ole="" o:oleicon="f" style="width:9.75pt;height:10.5pt" type="#_x0000_t75">
            <v:imagedata o:title="eqId7f9e8449aad35c5d840a3395ea86df6d" r:id="rId122"/>
          </v:shape>
          <o:OLEObject DrawAspect="Content" ObjectID="_194" ProgID="Equation.DSMT4" ShapeID="_x0000_i1218" Type="Embed" r:id="rId351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559793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97932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对应点为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19" o:ole="" o:oleicon="f" style="width:13.95pt;height:13pt" type="#_x0000_t75">
            <v:imagedata o:title="eqId3953cec61ac602ce5eb59b7912352179" r:id="rId352"/>
          </v:shape>
          <o:OLEObject DrawAspect="Content" ObjectID="_195" ProgID="Equation.DSMT4" ShapeID="_x0000_i1219" Type="Embed" r:id="rId353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0" o:ole="" o:oleicon="f" style="width:30pt;height:15.75pt" type="#_x0000_t75">
            <v:imagedata o:title="eqId7789a500686c7a73770404ead6af0590" r:id="rId354"/>
          </v:shape>
          <o:OLEObject DrawAspect="Content" ObjectID="_196" ProgID="Equation.DSMT4" ShapeID="_x0000_i1220" Type="Embed" r:id="rId355"/>
        </w:object>
      </w:r>
      <w:r>
        <w:rPr>
          <w:rFonts w:ascii="宋体" w:cs="宋体" w:eastAsia="宋体" w:hAnsi="宋体"/>
          <w:color w:val="000000"/>
        </w:rPr>
        <w:t>是第一象限内新抛物线上的点，且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1" o:ole="" o:oleicon="f" style="width:13.95pt;height:13.95pt" type="#_x0000_t75">
            <v:imagedata o:title="eqId54a5d7d3b6b63fe5c24c3907b7a8eaa3" r:id="rId356"/>
          </v:shape>
          <o:OLEObject DrawAspect="Content" ObjectID="_197" ProgID="Equation.DSMT4" ShapeID="_x0000_i1221" Type="Embed" r:id="rId357"/>
        </w:objec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2" o:ole="" o:oleicon="f" style="width:9.75pt;height:12pt" type="#_x0000_t75">
            <v:imagedata o:title="eqIdd053b14c8588eee2acbbe44fc37a6886" r:id="rId178"/>
          </v:shape>
          <o:OLEObject DrawAspect="Content" ObjectID="_198" ProgID="Equation.DSMT4" ShapeID="_x0000_i1222" Type="Embed" r:id="rId358"/>
        </w:object>
      </w:r>
      <w:r>
        <w:rPr>
          <w:rFonts w:ascii="宋体" w:cs="宋体" w:eastAsia="宋体" w:hAnsi="宋体"/>
          <w:color w:val="000000"/>
        </w:rPr>
        <w:t>轴的距离等于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3" o:ole="" o:oleicon="f" style="width:10.5pt;height:10.5pt" type="#_x0000_t75">
            <v:imagedata o:title="eqId5963abe8f421bd99a2aaa94831a951e9" r:id="rId128"/>
          </v:shape>
          <o:OLEObject DrawAspect="Content" ObjectID="_199" ProgID="Equation.DSMT4" ShapeID="_x0000_i1223" Type="Embed" r:id="rId359"/>
        </w:object>
      </w:r>
      <w:r>
        <w:rPr>
          <w:rFonts w:ascii="宋体" w:cs="宋体" w:eastAsia="宋体" w:hAnsi="宋体"/>
          <w:color w:val="000000"/>
        </w:rPr>
        <w:t>到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4" o:ole="" o:oleicon="f" style="width:9.75pt;height:12pt" type="#_x0000_t75">
            <v:imagedata o:title="eqIdd053b14c8588eee2acbbe44fc37a6886" r:id="rId178"/>
          </v:shape>
          <o:OLEObject DrawAspect="Content" ObjectID="_200" ProgID="Equation.DSMT4" ShapeID="_x0000_i1224" Type="Embed" r:id="rId360"/>
        </w:object>
      </w:r>
      <w:r>
        <w:rPr>
          <w:rFonts w:ascii="宋体" w:cs="宋体" w:eastAsia="宋体" w:hAnsi="宋体"/>
          <w:color w:val="000000"/>
        </w:rPr>
        <w:t>轴的距离的一半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5" o:ole="" o:oleicon="f" style="width:92.05pt;height:14.4pt" type="#_x0000_t75">
            <v:imagedata o:title="eqId8c050a73b85bde00b8f2368cfb7be901" r:id="rId361"/>
          </v:shape>
          <o:OLEObject DrawAspect="Content" ObjectID="_201" ProgID="Equation.DSMT4" ShapeID="_x0000_i1225" Type="Embed" r:id="rId362"/>
        </w:object>
      </w:r>
      <w:r>
        <w:rPr>
          <w:rFonts w:ascii="宋体" w:cs="宋体" w:eastAsia="宋体" w:hAnsi="宋体"/>
          <w:color w:val="000000"/>
        </w:rPr>
        <w:t>，请求出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6" o:ole="" o:oleicon="f" style="width:16pt;height:13pt" type="#_x0000_t75">
            <v:imagedata o:title="eqIdac047e91852b91af639feec23a9598b2" r:id="rId363"/>
          </v:shape>
          <o:OLEObject DrawAspect="Content" ObjectID="_202" ProgID="Equation.DSMT4" ShapeID="_x0000_i1226" Type="Embed" r:id="rId364"/>
        </w:object>
      </w:r>
      <w:r>
        <w:rPr>
          <w:rFonts w:ascii="宋体" w:cs="宋体" w:eastAsia="宋体" w:hAnsi="宋体"/>
          <w:color w:val="000000"/>
        </w:rPr>
        <w:t>的坐标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在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的条件下，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7" o:ole="" o:oleicon="f" style="width:13pt;height:13.95pt" type="#_x0000_t75">
            <v:imagedata o:title="eqId895dc3dc3a6606ff487a4c4863e18509" r:id="rId365"/>
          </v:shape>
          <o:OLEObject DrawAspect="Content" ObjectID="_203" ProgID="Equation.DSMT4" ShapeID="_x0000_i1227" Type="Embed" r:id="rId366"/>
        </w:object>
      </w:r>
      <w:r>
        <w:rPr>
          <w:rFonts w:ascii="宋体" w:cs="宋体" w:eastAsia="宋体" w:hAnsi="宋体"/>
          <w:color w:val="000000"/>
        </w:rPr>
        <w:t>是新抛物线的对称轴上一点，在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8" o:ole="" o:oleicon="f" style="width:9pt;height:9.75pt" type="#_x0000_t75">
            <v:imagedata o:title="eqId81dea63b8ce3e51adf66cf7b9982a248" r:id="rId90"/>
          </v:shape>
          <o:OLEObject DrawAspect="Content" ObjectID="_204" ProgID="Equation.DSMT4" ShapeID="_x0000_i1228" Type="Embed" r:id="rId367"/>
        </w:object>
      </w:r>
      <w:r>
        <w:rPr>
          <w:rFonts w:ascii="宋体" w:cs="宋体" w:eastAsia="宋体" w:hAnsi="宋体"/>
          <w:color w:val="000000"/>
        </w:rPr>
        <w:t>轴上是否存在一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29" o:ole="" o:oleicon="f" style="width:10.5pt;height:13.5pt" type="#_x0000_t75">
            <v:imagedata o:title="eqIdacc290b44635265137fdf13146b6a6d9" r:id="rId368"/>
          </v:shape>
          <o:OLEObject DrawAspect="Content" ObjectID="_205" ProgID="Equation.DSMT4" ShapeID="_x0000_i1229" Type="Embed" r:id="rId369"/>
        </w:object>
      </w:r>
      <w:r>
        <w:rPr>
          <w:rFonts w:ascii="宋体" w:cs="宋体" w:eastAsia="宋体" w:hAnsi="宋体"/>
          <w:color w:val="000000"/>
        </w:rPr>
        <w:t>，使得以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0" o:ole="" o:oleicon="f" style="width:13pt;height:13.95pt" type="#_x0000_t75">
            <v:imagedata o:title="eqId895dc3dc3a6606ff487a4c4863e18509" r:id="rId365"/>
          </v:shape>
          <o:OLEObject DrawAspect="Content" ObjectID="_206" ProgID="Equation.DSMT4" ShapeID="_x0000_i1230" Type="Embed" r:id="rId37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1" o:ole="" o:oleicon="f" style="width:44pt;height:16pt" type="#_x0000_t75">
            <v:imagedata o:title="eqIdf6445c7ad506bcd097ccc26c5ec4b316" r:id="rId371"/>
          </v:shape>
          <o:OLEObject DrawAspect="Content" ObjectID="_207" ProgID="Equation.DSMT4" ShapeID="_x0000_i1231" Type="Embed" r:id="rId372"/>
        </w:object>
      </w:r>
      <w:r>
        <w:rPr>
          <w:rFonts w:ascii="宋体" w:cs="宋体" w:eastAsia="宋体" w:hAnsi="宋体"/>
          <w:color w:val="000000"/>
        </w:rPr>
        <w:t>为顶点的四边形为平行四边形，若存在，请直接写出点</w:t>
      </w:r>
      <w:r>
        <w:object>
          <v:shape alt="学科网(www.zxxk.com)--教育资源门户，提供试卷、教案、课件、论文、素材以及各类教学资源下载，还有大量而丰富的教学相关资讯！ PNdw86HEuYrNAx1ODbqMbQ==" id="_x0000_i1232" o:ole="" o:oleicon="f" style="width:10.5pt;height:13.5pt" type="#_x0000_t75">
            <v:imagedata o:title="eqIdacc290b44635265137fdf13146b6a6d9" r:id="rId368"/>
          </v:shape>
          <o:OLEObject DrawAspect="Content" ObjectID="_208" ProgID="Equation.DSMT4" ShapeID="_x0000_i1232" Type="Embed" r:id="rId373"/>
        </w:object>
      </w:r>
      <w:r>
        <w:rPr>
          <w:rFonts w:ascii="宋体" w:cs="宋体" w:eastAsia="宋体" w:hAnsi="宋体"/>
          <w:color w:val="000000"/>
        </w:rPr>
        <w:t>的坐标；若不存在，请说明理由．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374" w:type="default"/>
      <w:footerReference r:id="rId375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3.png" /><Relationship Id="rId101" Type="http://schemas.openxmlformats.org/officeDocument/2006/relationships/image" Target="media/image54.wmf" /><Relationship Id="rId102" Type="http://schemas.openxmlformats.org/officeDocument/2006/relationships/oleObject" Target="embeddings/oleObject44.bin" /><Relationship Id="rId103" Type="http://schemas.openxmlformats.org/officeDocument/2006/relationships/oleObject" Target="embeddings/oleObject45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6.bin" /><Relationship Id="rId106" Type="http://schemas.openxmlformats.org/officeDocument/2006/relationships/image" Target="media/image56.wmf" /><Relationship Id="rId107" Type="http://schemas.openxmlformats.org/officeDocument/2006/relationships/oleObject" Target="embeddings/oleObject47.bin" /><Relationship Id="rId108" Type="http://schemas.openxmlformats.org/officeDocument/2006/relationships/image" Target="media/image57.png" /><Relationship Id="rId109" Type="http://schemas.openxmlformats.org/officeDocument/2006/relationships/oleObject" Target="embeddings/oleObject48.bin" /><Relationship Id="rId11" Type="http://schemas.openxmlformats.org/officeDocument/2006/relationships/oleObject" Target="embeddings/oleObject1.bin" /><Relationship Id="rId110" Type="http://schemas.openxmlformats.org/officeDocument/2006/relationships/image" Target="media/image58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0.bin" /><Relationship Id="rId114" Type="http://schemas.openxmlformats.org/officeDocument/2006/relationships/oleObject" Target="embeddings/oleObject51.bin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7.wmf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7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8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59.bin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0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1.bin" /><Relationship Id="rId133" Type="http://schemas.openxmlformats.org/officeDocument/2006/relationships/oleObject" Target="embeddings/oleObject62.bin" /><Relationship Id="rId134" Type="http://schemas.openxmlformats.org/officeDocument/2006/relationships/oleObject" Target="embeddings/oleObject63.bin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8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png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png" /><Relationship Id="rId149" Type="http://schemas.openxmlformats.org/officeDocument/2006/relationships/image" Target="media/image75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1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72.bin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oleObject" Target="embeddings/oleObject77.bin" /><Relationship Id="rId16" Type="http://schemas.openxmlformats.org/officeDocument/2006/relationships/image" Target="media/image9.wmf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0.png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3.png" /><Relationship Id="rId169" Type="http://schemas.openxmlformats.org/officeDocument/2006/relationships/image" Target="media/image84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7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0.png" /><Relationship Id="rId184" Type="http://schemas.openxmlformats.org/officeDocument/2006/relationships/image" Target="media/image91.wmf" /><Relationship Id="rId185" Type="http://schemas.openxmlformats.org/officeDocument/2006/relationships/oleObject" Target="embeddings/oleObject90.bin" /><Relationship Id="rId186" Type="http://schemas.openxmlformats.org/officeDocument/2006/relationships/image" Target="media/image92.png" /><Relationship Id="rId187" Type="http://schemas.openxmlformats.org/officeDocument/2006/relationships/oleObject" Target="embeddings/oleObject91.bin" /><Relationship Id="rId188" Type="http://schemas.openxmlformats.org/officeDocument/2006/relationships/oleObject" Target="embeddings/oleObject92.bin" /><Relationship Id="rId189" Type="http://schemas.openxmlformats.org/officeDocument/2006/relationships/oleObject" Target="embeddings/oleObject93.bin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94.bin" /><Relationship Id="rId191" Type="http://schemas.openxmlformats.org/officeDocument/2006/relationships/oleObject" Target="embeddings/oleObject95.bin" /><Relationship Id="rId192" Type="http://schemas.openxmlformats.org/officeDocument/2006/relationships/oleObject" Target="embeddings/oleObject96.bin" /><Relationship Id="rId193" Type="http://schemas.openxmlformats.org/officeDocument/2006/relationships/oleObject" Target="embeddings/oleObject97.bin" /><Relationship Id="rId194" Type="http://schemas.openxmlformats.org/officeDocument/2006/relationships/image" Target="media/image93.wmf" /><Relationship Id="rId195" Type="http://schemas.openxmlformats.org/officeDocument/2006/relationships/oleObject" Target="embeddings/oleObject98.bin" /><Relationship Id="rId196" Type="http://schemas.openxmlformats.org/officeDocument/2006/relationships/oleObject" Target="embeddings/oleObject99.bin" /><Relationship Id="rId197" Type="http://schemas.openxmlformats.org/officeDocument/2006/relationships/oleObject" Target="embeddings/oleObject100.bin" /><Relationship Id="rId198" Type="http://schemas.openxmlformats.org/officeDocument/2006/relationships/image" Target="media/image94.wmf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oleObject" Target="embeddings/oleObject102.bin" /><Relationship Id="rId201" Type="http://schemas.openxmlformats.org/officeDocument/2006/relationships/image" Target="media/image95.wmf" /><Relationship Id="rId202" Type="http://schemas.openxmlformats.org/officeDocument/2006/relationships/oleObject" Target="embeddings/oleObject103.bin" /><Relationship Id="rId203" Type="http://schemas.openxmlformats.org/officeDocument/2006/relationships/oleObject" Target="embeddings/oleObject104.bin" /><Relationship Id="rId204" Type="http://schemas.openxmlformats.org/officeDocument/2006/relationships/oleObject" Target="embeddings/oleObject105.bin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7.bin" /><Relationship Id="rId208" Type="http://schemas.openxmlformats.org/officeDocument/2006/relationships/image" Target="media/image97.wmf" /><Relationship Id="rId209" Type="http://schemas.openxmlformats.org/officeDocument/2006/relationships/oleObject" Target="embeddings/oleObject108.bin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09.bin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10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11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12.bin" /><Relationship Id="rId217" Type="http://schemas.openxmlformats.org/officeDocument/2006/relationships/oleObject" Target="embeddings/oleObject113.bin" /><Relationship Id="rId218" Type="http://schemas.openxmlformats.org/officeDocument/2006/relationships/image" Target="media/image101.wmf" /><Relationship Id="rId219" Type="http://schemas.openxmlformats.org/officeDocument/2006/relationships/oleObject" Target="embeddings/oleObject114.bin" /><Relationship Id="rId22" Type="http://schemas.openxmlformats.org/officeDocument/2006/relationships/image" Target="media/image12.wmf" /><Relationship Id="rId220" Type="http://schemas.openxmlformats.org/officeDocument/2006/relationships/image" Target="media/image102.wmf" /><Relationship Id="rId221" Type="http://schemas.openxmlformats.org/officeDocument/2006/relationships/oleObject" Target="embeddings/oleObject115.bin" /><Relationship Id="rId222" Type="http://schemas.openxmlformats.org/officeDocument/2006/relationships/image" Target="media/image103.wmf" /><Relationship Id="rId223" Type="http://schemas.openxmlformats.org/officeDocument/2006/relationships/oleObject" Target="embeddings/oleObject116.bin" /><Relationship Id="rId224" Type="http://schemas.openxmlformats.org/officeDocument/2006/relationships/oleObject" Target="embeddings/oleObject117.bin" /><Relationship Id="rId225" Type="http://schemas.openxmlformats.org/officeDocument/2006/relationships/image" Target="media/image104.wmf" /><Relationship Id="rId226" Type="http://schemas.openxmlformats.org/officeDocument/2006/relationships/oleObject" Target="embeddings/oleObject118.bin" /><Relationship Id="rId227" Type="http://schemas.openxmlformats.org/officeDocument/2006/relationships/image" Target="media/image105.png" /><Relationship Id="rId228" Type="http://schemas.openxmlformats.org/officeDocument/2006/relationships/image" Target="media/image106.wmf" /><Relationship Id="rId229" Type="http://schemas.openxmlformats.org/officeDocument/2006/relationships/oleObject" Target="embeddings/oleObject119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07.wmf" /><Relationship Id="rId231" Type="http://schemas.openxmlformats.org/officeDocument/2006/relationships/oleObject" Target="embeddings/oleObject120.bin" /><Relationship Id="rId232" Type="http://schemas.openxmlformats.org/officeDocument/2006/relationships/image" Target="media/image108.wmf" /><Relationship Id="rId233" Type="http://schemas.openxmlformats.org/officeDocument/2006/relationships/oleObject" Target="embeddings/oleObject121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22.bin" /><Relationship Id="rId236" Type="http://schemas.openxmlformats.org/officeDocument/2006/relationships/image" Target="media/image110.wmf" /><Relationship Id="rId237" Type="http://schemas.openxmlformats.org/officeDocument/2006/relationships/oleObject" Target="embeddings/oleObject123.bin" /><Relationship Id="rId238" Type="http://schemas.openxmlformats.org/officeDocument/2006/relationships/image" Target="media/image111.wmf" /><Relationship Id="rId239" Type="http://schemas.openxmlformats.org/officeDocument/2006/relationships/oleObject" Target="embeddings/oleObject124.bin" /><Relationship Id="rId24" Type="http://schemas.openxmlformats.org/officeDocument/2006/relationships/oleObject" Target="embeddings/oleObject8.bin" /><Relationship Id="rId240" Type="http://schemas.openxmlformats.org/officeDocument/2006/relationships/image" Target="media/image112.wmf" /><Relationship Id="rId241" Type="http://schemas.openxmlformats.org/officeDocument/2006/relationships/oleObject" Target="embeddings/oleObject125.bin" /><Relationship Id="rId242" Type="http://schemas.openxmlformats.org/officeDocument/2006/relationships/image" Target="media/image113.png" /><Relationship Id="rId243" Type="http://schemas.openxmlformats.org/officeDocument/2006/relationships/oleObject" Target="embeddings/oleObject126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27.bin" /><Relationship Id="rId246" Type="http://schemas.openxmlformats.org/officeDocument/2006/relationships/image" Target="media/image115.wmf" /><Relationship Id="rId247" Type="http://schemas.openxmlformats.org/officeDocument/2006/relationships/oleObject" Target="embeddings/oleObject128.bin" /><Relationship Id="rId248" Type="http://schemas.openxmlformats.org/officeDocument/2006/relationships/oleObject" Target="embeddings/oleObject129.bin" /><Relationship Id="rId249" Type="http://schemas.openxmlformats.org/officeDocument/2006/relationships/oleObject" Target="embeddings/oleObject130.bin" /><Relationship Id="rId25" Type="http://schemas.openxmlformats.org/officeDocument/2006/relationships/image" Target="media/image13.wmf" /><Relationship Id="rId250" Type="http://schemas.openxmlformats.org/officeDocument/2006/relationships/oleObject" Target="embeddings/oleObject131.bin" /><Relationship Id="rId251" Type="http://schemas.openxmlformats.org/officeDocument/2006/relationships/image" Target="media/image116.wmf" /><Relationship Id="rId252" Type="http://schemas.openxmlformats.org/officeDocument/2006/relationships/oleObject" Target="embeddings/oleObject132.bin" /><Relationship Id="rId253" Type="http://schemas.openxmlformats.org/officeDocument/2006/relationships/image" Target="media/image117.wmf" /><Relationship Id="rId254" Type="http://schemas.openxmlformats.org/officeDocument/2006/relationships/oleObject" Target="embeddings/oleObject133.bin" /><Relationship Id="rId255" Type="http://schemas.openxmlformats.org/officeDocument/2006/relationships/image" Target="media/image118.wmf" /><Relationship Id="rId256" Type="http://schemas.openxmlformats.org/officeDocument/2006/relationships/oleObject" Target="embeddings/oleObject134.bin" /><Relationship Id="rId257" Type="http://schemas.openxmlformats.org/officeDocument/2006/relationships/image" Target="media/image119.wmf" /><Relationship Id="rId258" Type="http://schemas.openxmlformats.org/officeDocument/2006/relationships/oleObject" Target="embeddings/oleObject135.bin" /><Relationship Id="rId259" Type="http://schemas.openxmlformats.org/officeDocument/2006/relationships/oleObject" Target="embeddings/oleObject136.bin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37.bin" /><Relationship Id="rId261" Type="http://schemas.openxmlformats.org/officeDocument/2006/relationships/image" Target="media/image120.wmf" /><Relationship Id="rId262" Type="http://schemas.openxmlformats.org/officeDocument/2006/relationships/oleObject" Target="embeddings/oleObject138.bin" /><Relationship Id="rId263" Type="http://schemas.openxmlformats.org/officeDocument/2006/relationships/image" Target="media/image121.wmf" /><Relationship Id="rId264" Type="http://schemas.openxmlformats.org/officeDocument/2006/relationships/oleObject" Target="embeddings/oleObject139.bin" /><Relationship Id="rId265" Type="http://schemas.openxmlformats.org/officeDocument/2006/relationships/image" Target="media/image122.wmf" /><Relationship Id="rId266" Type="http://schemas.openxmlformats.org/officeDocument/2006/relationships/oleObject" Target="embeddings/oleObject140.bin" /><Relationship Id="rId267" Type="http://schemas.openxmlformats.org/officeDocument/2006/relationships/image" Target="media/image123.wmf" /><Relationship Id="rId268" Type="http://schemas.openxmlformats.org/officeDocument/2006/relationships/oleObject" Target="embeddings/oleObject141.bin" /><Relationship Id="rId269" Type="http://schemas.openxmlformats.org/officeDocument/2006/relationships/image" Target="media/image124.wmf" /><Relationship Id="rId27" Type="http://schemas.openxmlformats.org/officeDocument/2006/relationships/image" Target="media/image14.wmf" /><Relationship Id="rId270" Type="http://schemas.openxmlformats.org/officeDocument/2006/relationships/oleObject" Target="embeddings/oleObject142.bin" /><Relationship Id="rId271" Type="http://schemas.openxmlformats.org/officeDocument/2006/relationships/image" Target="media/image125.wmf" /><Relationship Id="rId272" Type="http://schemas.openxmlformats.org/officeDocument/2006/relationships/oleObject" Target="embeddings/oleObject143.bin" /><Relationship Id="rId273" Type="http://schemas.openxmlformats.org/officeDocument/2006/relationships/oleObject" Target="embeddings/oleObject144.bin" /><Relationship Id="rId274" Type="http://schemas.openxmlformats.org/officeDocument/2006/relationships/image" Target="media/image126.wmf" /><Relationship Id="rId275" Type="http://schemas.openxmlformats.org/officeDocument/2006/relationships/oleObject" Target="embeddings/oleObject145.bin" /><Relationship Id="rId276" Type="http://schemas.openxmlformats.org/officeDocument/2006/relationships/image" Target="media/image127.wmf" /><Relationship Id="rId277" Type="http://schemas.openxmlformats.org/officeDocument/2006/relationships/oleObject" Target="embeddings/oleObject146.bin" /><Relationship Id="rId278" Type="http://schemas.openxmlformats.org/officeDocument/2006/relationships/image" Target="media/image128.png" /><Relationship Id="rId279" Type="http://schemas.openxmlformats.org/officeDocument/2006/relationships/oleObject" Target="embeddings/oleObject147.bin" /><Relationship Id="rId28" Type="http://schemas.openxmlformats.org/officeDocument/2006/relationships/oleObject" Target="embeddings/oleObject10.bin" /><Relationship Id="rId280" Type="http://schemas.openxmlformats.org/officeDocument/2006/relationships/image" Target="media/image129.wmf" /><Relationship Id="rId281" Type="http://schemas.openxmlformats.org/officeDocument/2006/relationships/oleObject" Target="embeddings/oleObject148.bin" /><Relationship Id="rId282" Type="http://schemas.openxmlformats.org/officeDocument/2006/relationships/image" Target="media/image130.wmf" /><Relationship Id="rId283" Type="http://schemas.openxmlformats.org/officeDocument/2006/relationships/oleObject" Target="embeddings/oleObject149.bin" /><Relationship Id="rId284" Type="http://schemas.openxmlformats.org/officeDocument/2006/relationships/image" Target="media/image131.wmf" /><Relationship Id="rId285" Type="http://schemas.openxmlformats.org/officeDocument/2006/relationships/oleObject" Target="embeddings/oleObject150.bin" /><Relationship Id="rId286" Type="http://schemas.openxmlformats.org/officeDocument/2006/relationships/image" Target="media/image132.wmf" /><Relationship Id="rId287" Type="http://schemas.openxmlformats.org/officeDocument/2006/relationships/oleObject" Target="embeddings/oleObject151.bin" /><Relationship Id="rId288" Type="http://schemas.openxmlformats.org/officeDocument/2006/relationships/image" Target="media/image133.wmf" /><Relationship Id="rId289" Type="http://schemas.openxmlformats.org/officeDocument/2006/relationships/oleObject" Target="embeddings/oleObject152.bin" /><Relationship Id="rId29" Type="http://schemas.openxmlformats.org/officeDocument/2006/relationships/image" Target="media/image15.png" /><Relationship Id="rId290" Type="http://schemas.openxmlformats.org/officeDocument/2006/relationships/oleObject" Target="embeddings/oleObject153.bin" /><Relationship Id="rId291" Type="http://schemas.openxmlformats.org/officeDocument/2006/relationships/image" Target="media/image134.wmf" /><Relationship Id="rId292" Type="http://schemas.openxmlformats.org/officeDocument/2006/relationships/oleObject" Target="embeddings/oleObject154.bin" /><Relationship Id="rId293" Type="http://schemas.openxmlformats.org/officeDocument/2006/relationships/image" Target="media/image135.wmf" /><Relationship Id="rId294" Type="http://schemas.openxmlformats.org/officeDocument/2006/relationships/oleObject" Target="embeddings/oleObject155.bin" /><Relationship Id="rId295" Type="http://schemas.openxmlformats.org/officeDocument/2006/relationships/image" Target="media/image136.wmf" /><Relationship Id="rId296" Type="http://schemas.openxmlformats.org/officeDocument/2006/relationships/oleObject" Target="embeddings/oleObject156.bin" /><Relationship Id="rId297" Type="http://schemas.openxmlformats.org/officeDocument/2006/relationships/image" Target="media/image137.wmf" /><Relationship Id="rId298" Type="http://schemas.openxmlformats.org/officeDocument/2006/relationships/oleObject" Target="embeddings/oleObject157.bin" /><Relationship Id="rId299" Type="http://schemas.openxmlformats.org/officeDocument/2006/relationships/image" Target="media/image138.wmf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58.bin" /><Relationship Id="rId301" Type="http://schemas.openxmlformats.org/officeDocument/2006/relationships/image" Target="media/image139.wmf" /><Relationship Id="rId302" Type="http://schemas.openxmlformats.org/officeDocument/2006/relationships/oleObject" Target="embeddings/oleObject159.bin" /><Relationship Id="rId303" Type="http://schemas.openxmlformats.org/officeDocument/2006/relationships/oleObject" Target="embeddings/oleObject160.bin" /><Relationship Id="rId304" Type="http://schemas.openxmlformats.org/officeDocument/2006/relationships/image" Target="media/image140.wmf" /><Relationship Id="rId305" Type="http://schemas.openxmlformats.org/officeDocument/2006/relationships/oleObject" Target="embeddings/oleObject161.bin" /><Relationship Id="rId306" Type="http://schemas.openxmlformats.org/officeDocument/2006/relationships/oleObject" Target="embeddings/oleObject162.bin" /><Relationship Id="rId307" Type="http://schemas.openxmlformats.org/officeDocument/2006/relationships/oleObject" Target="embeddings/oleObject163.bin" /><Relationship Id="rId308" Type="http://schemas.openxmlformats.org/officeDocument/2006/relationships/image" Target="media/image141.wmf" /><Relationship Id="rId309" Type="http://schemas.openxmlformats.org/officeDocument/2006/relationships/oleObject" Target="embeddings/oleObject164.bin" /><Relationship Id="rId31" Type="http://schemas.openxmlformats.org/officeDocument/2006/relationships/oleObject" Target="embeddings/oleObject11.bin" /><Relationship Id="rId310" Type="http://schemas.openxmlformats.org/officeDocument/2006/relationships/oleObject" Target="embeddings/oleObject165.bin" /><Relationship Id="rId311" Type="http://schemas.openxmlformats.org/officeDocument/2006/relationships/image" Target="media/image142.wmf" /><Relationship Id="rId312" Type="http://schemas.openxmlformats.org/officeDocument/2006/relationships/oleObject" Target="embeddings/oleObject166.bin" /><Relationship Id="rId313" Type="http://schemas.openxmlformats.org/officeDocument/2006/relationships/oleObject" Target="embeddings/oleObject167.bin" /><Relationship Id="rId314" Type="http://schemas.openxmlformats.org/officeDocument/2006/relationships/oleObject" Target="embeddings/oleObject168.bin" /><Relationship Id="rId315" Type="http://schemas.openxmlformats.org/officeDocument/2006/relationships/oleObject" Target="embeddings/oleObject169.bin" /><Relationship Id="rId316" Type="http://schemas.openxmlformats.org/officeDocument/2006/relationships/image" Target="media/image143.wmf" /><Relationship Id="rId317" Type="http://schemas.openxmlformats.org/officeDocument/2006/relationships/oleObject" Target="embeddings/oleObject170.bin" /><Relationship Id="rId318" Type="http://schemas.openxmlformats.org/officeDocument/2006/relationships/image" Target="media/image144.wmf" /><Relationship Id="rId319" Type="http://schemas.openxmlformats.org/officeDocument/2006/relationships/oleObject" Target="embeddings/oleObject171.bin" /><Relationship Id="rId32" Type="http://schemas.openxmlformats.org/officeDocument/2006/relationships/image" Target="media/image17.wmf" /><Relationship Id="rId320" Type="http://schemas.openxmlformats.org/officeDocument/2006/relationships/oleObject" Target="embeddings/oleObject172.bin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73.bin" /><Relationship Id="rId323" Type="http://schemas.openxmlformats.org/officeDocument/2006/relationships/oleObject" Target="embeddings/oleObject174.bin" /><Relationship Id="rId324" Type="http://schemas.openxmlformats.org/officeDocument/2006/relationships/image" Target="media/image146.wmf" /><Relationship Id="rId325" Type="http://schemas.openxmlformats.org/officeDocument/2006/relationships/oleObject" Target="embeddings/oleObject175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76.bin" /><Relationship Id="rId328" Type="http://schemas.openxmlformats.org/officeDocument/2006/relationships/oleObject" Target="embeddings/oleObject177.bin" /><Relationship Id="rId329" Type="http://schemas.openxmlformats.org/officeDocument/2006/relationships/oleObject" Target="embeddings/oleObject178.bin" /><Relationship Id="rId33" Type="http://schemas.openxmlformats.org/officeDocument/2006/relationships/oleObject" Target="embeddings/oleObject12.bin" /><Relationship Id="rId330" Type="http://schemas.openxmlformats.org/officeDocument/2006/relationships/image" Target="media/image148.png" /><Relationship Id="rId331" Type="http://schemas.openxmlformats.org/officeDocument/2006/relationships/oleObject" Target="embeddings/oleObject179.bin" /><Relationship Id="rId332" Type="http://schemas.openxmlformats.org/officeDocument/2006/relationships/oleObject" Target="embeddings/oleObject180.bin" /><Relationship Id="rId333" Type="http://schemas.openxmlformats.org/officeDocument/2006/relationships/oleObject" Target="embeddings/oleObject181.bin" /><Relationship Id="rId334" Type="http://schemas.openxmlformats.org/officeDocument/2006/relationships/image" Target="media/image149.wmf" /><Relationship Id="rId335" Type="http://schemas.openxmlformats.org/officeDocument/2006/relationships/oleObject" Target="embeddings/oleObject182.bin" /><Relationship Id="rId336" Type="http://schemas.openxmlformats.org/officeDocument/2006/relationships/oleObject" Target="embeddings/oleObject183.bin" /><Relationship Id="rId337" Type="http://schemas.openxmlformats.org/officeDocument/2006/relationships/image" Target="media/image150.wmf" /><Relationship Id="rId338" Type="http://schemas.openxmlformats.org/officeDocument/2006/relationships/oleObject" Target="embeddings/oleObject184.bin" /><Relationship Id="rId339" Type="http://schemas.openxmlformats.org/officeDocument/2006/relationships/oleObject" Target="embeddings/oleObject185.bin" /><Relationship Id="rId34" Type="http://schemas.openxmlformats.org/officeDocument/2006/relationships/image" Target="media/image18.wmf" /><Relationship Id="rId340" Type="http://schemas.openxmlformats.org/officeDocument/2006/relationships/image" Target="media/image151.wmf" /><Relationship Id="rId341" Type="http://schemas.openxmlformats.org/officeDocument/2006/relationships/oleObject" Target="embeddings/oleObject186.bin" /><Relationship Id="rId342" Type="http://schemas.openxmlformats.org/officeDocument/2006/relationships/oleObject" Target="embeddings/oleObject187.bin" /><Relationship Id="rId343" Type="http://schemas.openxmlformats.org/officeDocument/2006/relationships/oleObject" Target="embeddings/oleObject188.bin" /><Relationship Id="rId344" Type="http://schemas.openxmlformats.org/officeDocument/2006/relationships/image" Target="media/image152.wmf" /><Relationship Id="rId345" Type="http://schemas.openxmlformats.org/officeDocument/2006/relationships/oleObject" Target="embeddings/oleObject189.bin" /><Relationship Id="rId346" Type="http://schemas.openxmlformats.org/officeDocument/2006/relationships/oleObject" Target="embeddings/oleObject190.bin" /><Relationship Id="rId347" Type="http://schemas.openxmlformats.org/officeDocument/2006/relationships/oleObject" Target="embeddings/oleObject191.bin" /><Relationship Id="rId348" Type="http://schemas.openxmlformats.org/officeDocument/2006/relationships/oleObject" Target="embeddings/oleObject192.bin" /><Relationship Id="rId349" Type="http://schemas.openxmlformats.org/officeDocument/2006/relationships/image" Target="media/image153.wmf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93.bin" /><Relationship Id="rId351" Type="http://schemas.openxmlformats.org/officeDocument/2006/relationships/oleObject" Target="embeddings/oleObject194.bin" /><Relationship Id="rId352" Type="http://schemas.openxmlformats.org/officeDocument/2006/relationships/image" Target="media/image154.wmf" /><Relationship Id="rId353" Type="http://schemas.openxmlformats.org/officeDocument/2006/relationships/oleObject" Target="embeddings/oleObject195.bin" /><Relationship Id="rId354" Type="http://schemas.openxmlformats.org/officeDocument/2006/relationships/image" Target="media/image155.wmf" /><Relationship Id="rId355" Type="http://schemas.openxmlformats.org/officeDocument/2006/relationships/oleObject" Target="embeddings/oleObject196.bin" /><Relationship Id="rId356" Type="http://schemas.openxmlformats.org/officeDocument/2006/relationships/image" Target="media/image156.wmf" /><Relationship Id="rId357" Type="http://schemas.openxmlformats.org/officeDocument/2006/relationships/oleObject" Target="embeddings/oleObject197.bin" /><Relationship Id="rId358" Type="http://schemas.openxmlformats.org/officeDocument/2006/relationships/oleObject" Target="embeddings/oleObject198.bin" /><Relationship Id="rId359" Type="http://schemas.openxmlformats.org/officeDocument/2006/relationships/oleObject" Target="embeddings/oleObject199.bin" /><Relationship Id="rId36" Type="http://schemas.openxmlformats.org/officeDocument/2006/relationships/image" Target="media/image19.wmf" /><Relationship Id="rId360" Type="http://schemas.openxmlformats.org/officeDocument/2006/relationships/oleObject" Target="embeddings/oleObject200.bin" /><Relationship Id="rId361" Type="http://schemas.openxmlformats.org/officeDocument/2006/relationships/image" Target="media/image157.wmf" /><Relationship Id="rId362" Type="http://schemas.openxmlformats.org/officeDocument/2006/relationships/oleObject" Target="embeddings/oleObject201.bin" /><Relationship Id="rId363" Type="http://schemas.openxmlformats.org/officeDocument/2006/relationships/image" Target="media/image158.wmf" /><Relationship Id="rId364" Type="http://schemas.openxmlformats.org/officeDocument/2006/relationships/oleObject" Target="embeddings/oleObject202.bin" /><Relationship Id="rId365" Type="http://schemas.openxmlformats.org/officeDocument/2006/relationships/image" Target="media/image159.wmf" /><Relationship Id="rId366" Type="http://schemas.openxmlformats.org/officeDocument/2006/relationships/oleObject" Target="embeddings/oleObject203.bin" /><Relationship Id="rId367" Type="http://schemas.openxmlformats.org/officeDocument/2006/relationships/oleObject" Target="embeddings/oleObject204.bin" /><Relationship Id="rId368" Type="http://schemas.openxmlformats.org/officeDocument/2006/relationships/image" Target="media/image160.wmf" /><Relationship Id="rId369" Type="http://schemas.openxmlformats.org/officeDocument/2006/relationships/oleObject" Target="embeddings/oleObject205.bin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206.bin" /><Relationship Id="rId371" Type="http://schemas.openxmlformats.org/officeDocument/2006/relationships/image" Target="media/image161.wmf" /><Relationship Id="rId372" Type="http://schemas.openxmlformats.org/officeDocument/2006/relationships/oleObject" Target="embeddings/oleObject207.bin" /><Relationship Id="rId373" Type="http://schemas.openxmlformats.org/officeDocument/2006/relationships/oleObject" Target="embeddings/oleObject208.bin" /><Relationship Id="rId374" Type="http://schemas.openxmlformats.org/officeDocument/2006/relationships/header" Target="header1.xml" /><Relationship Id="rId375" Type="http://schemas.openxmlformats.org/officeDocument/2006/relationships/footer" Target="footer1.xml" /><Relationship Id="rId376" Type="http://schemas.openxmlformats.org/officeDocument/2006/relationships/theme" Target="theme/theme1.xml" /><Relationship Id="rId377" Type="http://schemas.openxmlformats.org/officeDocument/2006/relationships/numbering" Target="numbering.xml" /><Relationship Id="rId378" Type="http://schemas.openxmlformats.org/officeDocument/2006/relationships/styles" Target="styles.xml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png" /><Relationship Id="rId53" Type="http://schemas.openxmlformats.org/officeDocument/2006/relationships/image" Target="media/image28.png" /><Relationship Id="rId54" Type="http://schemas.openxmlformats.org/officeDocument/2006/relationships/image" Target="media/image29.png" /><Relationship Id="rId55" Type="http://schemas.openxmlformats.org/officeDocument/2006/relationships/image" Target="media/image30.png" /><Relationship Id="rId56" Type="http://schemas.openxmlformats.org/officeDocument/2006/relationships/image" Target="media/image31.wmf" /><Relationship Id="rId57" Type="http://schemas.openxmlformats.org/officeDocument/2006/relationships/oleObject" Target="embeddings/oleObject22.bin" /><Relationship Id="rId58" Type="http://schemas.openxmlformats.org/officeDocument/2006/relationships/image" Target="media/image32.wmf" /><Relationship Id="rId59" Type="http://schemas.openxmlformats.org/officeDocument/2006/relationships/oleObject" Target="embeddings/oleObject23.bin" /><Relationship Id="rId6" Type="http://schemas.openxmlformats.org/officeDocument/2006/relationships/image" Target="media/image2.png" /><Relationship Id="rId60" Type="http://schemas.openxmlformats.org/officeDocument/2006/relationships/image" Target="media/image33.wmf" /><Relationship Id="rId61" Type="http://schemas.openxmlformats.org/officeDocument/2006/relationships/oleObject" Target="embeddings/oleObject24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5.bin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4.bin" /><Relationship Id="rId81" Type="http://schemas.openxmlformats.org/officeDocument/2006/relationships/image" Target="media/image43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4.png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5.png" /><Relationship Id="rId90" Type="http://schemas.openxmlformats.org/officeDocument/2006/relationships/image" Target="media/image48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3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4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2.png" /><Relationship Id="rId2" Type="http://schemas.openxmlformats.org/officeDocument/2006/relationships/image" Target="media/image163.png" /><Relationship Id="rId3" Type="http://schemas.openxmlformats.org/officeDocument/2006/relationships/image" Target="media/image164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70906602061824</dc:description>
  <cp:lastModifiedBy>学科网试题生产平台</cp:lastModifiedBy>
  <cp:revision>9</cp:revision>
  <dcterms:created xsi:type="dcterms:W3CDTF">2025-03-19T15:01:08Z</dcterms:created>
  <dcterms:modified xsi:type="dcterms:W3CDTF">2025-03-19T15:0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